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4891CBB8" w:rsidR="00F4525C" w:rsidRPr="009F331B" w:rsidRDefault="00024018" w:rsidP="009B61E5">
      <w:pPr>
        <w:pStyle w:val="VCAADocumenttitle"/>
      </w:pPr>
      <w:r w:rsidRPr="009F331B">
        <w:t>202</w:t>
      </w:r>
      <w:r w:rsidR="008428B1" w:rsidRPr="009F331B">
        <w:t>1</w:t>
      </w:r>
      <w:r w:rsidRPr="009F331B">
        <w:t xml:space="preserve"> </w:t>
      </w:r>
      <w:r w:rsidR="0074205E" w:rsidRPr="009F331B">
        <w:t xml:space="preserve">VCE Specialist Mathematics </w:t>
      </w:r>
      <w:r w:rsidR="00B375A6" w:rsidRPr="009F331B">
        <w:t>2 external assessment</w:t>
      </w:r>
      <w:r w:rsidR="00510DE6" w:rsidRPr="009F331B">
        <w:t xml:space="preserve"> </w:t>
      </w:r>
      <w:r w:rsidRPr="009F331B">
        <w:t>report</w:t>
      </w:r>
    </w:p>
    <w:p w14:paraId="1F902DD4" w14:textId="77777777" w:rsidR="006663C6" w:rsidRPr="009F331B" w:rsidRDefault="00024018" w:rsidP="00C35203">
      <w:pPr>
        <w:pStyle w:val="VCAAHeading1"/>
      </w:pPr>
      <w:bookmarkStart w:id="0" w:name="TemplateOverview"/>
      <w:bookmarkEnd w:id="0"/>
      <w:r w:rsidRPr="009F331B">
        <w:t>General comments</w:t>
      </w:r>
    </w:p>
    <w:p w14:paraId="28723BB3" w14:textId="3722D248" w:rsidR="001F7371" w:rsidRPr="009F331B" w:rsidRDefault="001F7371" w:rsidP="00E20406">
      <w:pPr>
        <w:pStyle w:val="VCAAbody"/>
        <w:rPr>
          <w:lang w:val="en-AU"/>
        </w:rPr>
      </w:pPr>
      <w:r w:rsidRPr="009F331B">
        <w:rPr>
          <w:lang w:val="en-AU"/>
        </w:rPr>
        <w:t xml:space="preserve">The </w:t>
      </w:r>
      <w:r w:rsidR="00D93F75" w:rsidRPr="009F331B">
        <w:rPr>
          <w:lang w:val="en-AU"/>
        </w:rPr>
        <w:t xml:space="preserve">2021 VCE Specialist </w:t>
      </w:r>
      <w:r w:rsidR="000A53AC" w:rsidRPr="009F331B">
        <w:rPr>
          <w:lang w:val="en-AU"/>
        </w:rPr>
        <w:t xml:space="preserve">Mathematics </w:t>
      </w:r>
      <w:r w:rsidRPr="009F331B">
        <w:rPr>
          <w:lang w:val="en-AU"/>
        </w:rPr>
        <w:t>exam</w:t>
      </w:r>
      <w:r w:rsidR="00FE4794" w:rsidRPr="009F331B">
        <w:rPr>
          <w:lang w:val="en-AU"/>
        </w:rPr>
        <w:t>ination</w:t>
      </w:r>
      <w:r w:rsidR="000A53AC" w:rsidRPr="009F331B">
        <w:rPr>
          <w:lang w:val="en-AU"/>
        </w:rPr>
        <w:t xml:space="preserve"> 2</w:t>
      </w:r>
      <w:r w:rsidRPr="009F331B">
        <w:rPr>
          <w:lang w:val="en-AU"/>
        </w:rPr>
        <w:t xml:space="preserve"> was comprised of 20 multiple-choice questions (worth a total of 20 marks) and</w:t>
      </w:r>
      <w:r w:rsidR="007E1008" w:rsidRPr="009F331B">
        <w:rPr>
          <w:lang w:val="en-AU"/>
        </w:rPr>
        <w:t xml:space="preserve"> six</w:t>
      </w:r>
      <w:r w:rsidRPr="009F331B">
        <w:rPr>
          <w:lang w:val="en-AU"/>
        </w:rPr>
        <w:t xml:space="preserve"> extended-answer questions (worth a total of 60 marks).</w:t>
      </w:r>
      <w:r w:rsidR="00725350" w:rsidRPr="009F331B">
        <w:rPr>
          <w:lang w:val="en-AU"/>
        </w:rPr>
        <w:t xml:space="preserve"> Students may use approved CAS technology in this examination.</w:t>
      </w:r>
    </w:p>
    <w:p w14:paraId="41691D37" w14:textId="52D1375C" w:rsidR="001F7371" w:rsidRPr="009F331B" w:rsidRDefault="001F7371" w:rsidP="00E20406">
      <w:pPr>
        <w:pStyle w:val="VCAAbody"/>
        <w:rPr>
          <w:lang w:val="en-AU"/>
        </w:rPr>
      </w:pPr>
      <w:r w:rsidRPr="009F331B">
        <w:rPr>
          <w:lang w:val="en-AU"/>
        </w:rPr>
        <w:t xml:space="preserve">There were three questions (Questions 3bi., 4a. and 4d.) </w:t>
      </w:r>
      <w:r w:rsidR="00245325" w:rsidRPr="009F331B">
        <w:rPr>
          <w:lang w:val="en-AU"/>
        </w:rPr>
        <w:t>for</w:t>
      </w:r>
      <w:r w:rsidR="00C62A98" w:rsidRPr="009F331B">
        <w:rPr>
          <w:lang w:val="en-AU"/>
        </w:rPr>
        <w:t xml:space="preserve"> which </w:t>
      </w:r>
      <w:r w:rsidRPr="009F331B">
        <w:rPr>
          <w:lang w:val="en-AU"/>
        </w:rPr>
        <w:t xml:space="preserve">students needed to show </w:t>
      </w:r>
      <w:r w:rsidR="000A53AC" w:rsidRPr="009F331B">
        <w:rPr>
          <w:lang w:val="en-AU"/>
        </w:rPr>
        <w:t>how</w:t>
      </w:r>
      <w:r w:rsidRPr="009F331B">
        <w:rPr>
          <w:lang w:val="en-AU"/>
        </w:rPr>
        <w:t xml:space="preserve"> a given result was reached. In these cases, steps that led to the given result needed to be clearly and logically set out to obtain full marks.</w:t>
      </w:r>
    </w:p>
    <w:p w14:paraId="7892A2FD" w14:textId="77777777" w:rsidR="001F7371" w:rsidRPr="009F331B" w:rsidRDefault="001F7371" w:rsidP="00E20406">
      <w:pPr>
        <w:pStyle w:val="VCAAbody"/>
        <w:rPr>
          <w:lang w:val="en-AU"/>
        </w:rPr>
      </w:pPr>
      <w:r w:rsidRPr="009F331B">
        <w:rPr>
          <w:lang w:val="en-AU"/>
        </w:rPr>
        <w:t>Answers were generally given in the required forms; however, there were indications in Section B that students did not always correctly read and respond to questions, particularly where there was more than one aspect to the question. Examples of this were:</w:t>
      </w:r>
    </w:p>
    <w:p w14:paraId="2C83C636" w14:textId="77777777" w:rsidR="001F7371" w:rsidRPr="009F331B" w:rsidRDefault="001F7371" w:rsidP="001F7371">
      <w:pPr>
        <w:pStyle w:val="VCAAbullet"/>
        <w:numPr>
          <w:ilvl w:val="0"/>
          <w:numId w:val="6"/>
        </w:numPr>
        <w:ind w:left="425" w:hanging="425"/>
      </w:pPr>
      <w:r w:rsidRPr="009F331B">
        <w:rPr>
          <w:iCs/>
          <w:lang w:val="en-AU"/>
        </w:rPr>
        <w:t>many students did not provide all of the required information in their graph in Question 1c.</w:t>
      </w:r>
    </w:p>
    <w:p w14:paraId="5657DAA9" w14:textId="38313F61" w:rsidR="001F7371" w:rsidRPr="009F331B" w:rsidRDefault="001F7371" w:rsidP="001F7371">
      <w:pPr>
        <w:pStyle w:val="VCAAbullet"/>
        <w:numPr>
          <w:ilvl w:val="0"/>
          <w:numId w:val="6"/>
        </w:numPr>
        <w:ind w:left="425" w:hanging="425"/>
      </w:pPr>
      <w:r w:rsidRPr="009F331B">
        <w:rPr>
          <w:iCs/>
          <w:lang w:val="en-AU"/>
        </w:rPr>
        <w:t>some students gave only one of the required numbers in Question 3bii.</w:t>
      </w:r>
    </w:p>
    <w:p w14:paraId="3AFBE0FD" w14:textId="2B6195CC" w:rsidR="007E1008" w:rsidRPr="009F331B" w:rsidRDefault="00786278" w:rsidP="001F7371">
      <w:pPr>
        <w:pStyle w:val="VCAAbullet"/>
        <w:numPr>
          <w:ilvl w:val="0"/>
          <w:numId w:val="6"/>
        </w:numPr>
        <w:ind w:left="425" w:hanging="425"/>
      </w:pPr>
      <w:r w:rsidRPr="009F331B">
        <w:rPr>
          <w:iCs/>
          <w:lang w:val="en-AU"/>
        </w:rPr>
        <w:t>some students did not give the required range of values in Question 6d.</w:t>
      </w:r>
    </w:p>
    <w:p w14:paraId="1C5413E5" w14:textId="036C6575" w:rsidR="001F7371" w:rsidRPr="009F331B" w:rsidRDefault="001F7371" w:rsidP="00E20406">
      <w:pPr>
        <w:pStyle w:val="VCAAbody"/>
        <w:rPr>
          <w:lang w:val="en-AU"/>
        </w:rPr>
      </w:pPr>
      <w:r w:rsidRPr="009F331B">
        <w:rPr>
          <w:lang w:val="en-AU"/>
        </w:rPr>
        <w:t>The examination revealed areas of strength and weakness in student performance.</w:t>
      </w:r>
    </w:p>
    <w:p w14:paraId="608C0032" w14:textId="77777777" w:rsidR="001F7371" w:rsidRPr="009F331B" w:rsidRDefault="001F7371" w:rsidP="009F331B">
      <w:pPr>
        <w:pStyle w:val="VCAAbody"/>
        <w:rPr>
          <w:lang w:val="en-AU"/>
        </w:rPr>
      </w:pPr>
      <w:r w:rsidRPr="009F331B">
        <w:rPr>
          <w:lang w:val="en-AU"/>
        </w:rPr>
        <w:t>Areas of strength included:</w:t>
      </w:r>
    </w:p>
    <w:p w14:paraId="75F06D5B" w14:textId="4E5D15DE" w:rsidR="001F7371" w:rsidRPr="009F331B" w:rsidRDefault="001F7371" w:rsidP="001F7371">
      <w:pPr>
        <w:pStyle w:val="VCAAbullet"/>
      </w:pPr>
      <w:r w:rsidRPr="009F331B">
        <w:rPr>
          <w:iCs/>
          <w:lang w:val="en-AU"/>
        </w:rPr>
        <w:t>sketching relationships on the complex plane</w:t>
      </w:r>
    </w:p>
    <w:p w14:paraId="23A02B2E" w14:textId="56D065DD" w:rsidR="001F7371" w:rsidRPr="009F331B" w:rsidRDefault="001F7371" w:rsidP="001F7371">
      <w:pPr>
        <w:pStyle w:val="VCAAbullet"/>
      </w:pPr>
      <w:r w:rsidRPr="009F331B">
        <w:rPr>
          <w:iCs/>
          <w:lang w:val="en-AU"/>
        </w:rPr>
        <w:t>setting up a definite integral for the volume of a solid of revolution</w:t>
      </w:r>
    </w:p>
    <w:p w14:paraId="52A54592" w14:textId="0D4908C6" w:rsidR="001F7371" w:rsidRPr="009F331B" w:rsidRDefault="001F7371" w:rsidP="001F7371">
      <w:pPr>
        <w:pStyle w:val="VCAAbullet"/>
      </w:pPr>
      <w:r w:rsidRPr="009F331B">
        <w:rPr>
          <w:iCs/>
          <w:lang w:val="en-AU"/>
        </w:rPr>
        <w:t>using the chain rule in a situation involving related rates</w:t>
      </w:r>
    </w:p>
    <w:p w14:paraId="45E25A36" w14:textId="27FF82EB" w:rsidR="001F7371" w:rsidRPr="009F331B" w:rsidRDefault="001F7371" w:rsidP="001F7371">
      <w:pPr>
        <w:pStyle w:val="VCAAbullet"/>
      </w:pPr>
      <w:r w:rsidRPr="009F331B">
        <w:rPr>
          <w:iCs/>
          <w:lang w:val="en-AU"/>
        </w:rPr>
        <w:t>drawing a force diagram</w:t>
      </w:r>
    </w:p>
    <w:p w14:paraId="296AE548" w14:textId="4A7482DD" w:rsidR="001F7371" w:rsidRPr="009F331B" w:rsidRDefault="001F7371" w:rsidP="001F7371">
      <w:pPr>
        <w:pStyle w:val="VCAAbullet"/>
      </w:pPr>
      <w:r w:rsidRPr="009F331B">
        <w:rPr>
          <w:iCs/>
          <w:lang w:val="en-AU"/>
        </w:rPr>
        <w:t>use of CAS technology</w:t>
      </w:r>
      <w:r w:rsidR="00DC0421" w:rsidRPr="009F331B">
        <w:rPr>
          <w:iCs/>
          <w:lang w:val="en-AU"/>
        </w:rPr>
        <w:t xml:space="preserve"> (</w:t>
      </w:r>
      <w:r w:rsidR="00DC0421" w:rsidRPr="009F331B">
        <w:t>students should be discerning in their technology use and are encouraged to have alternative approaches when their technology does not perform as desired)</w:t>
      </w:r>
      <w:r w:rsidRPr="009F331B">
        <w:rPr>
          <w:iCs/>
          <w:lang w:val="en-AU"/>
        </w:rPr>
        <w:t>.</w:t>
      </w:r>
    </w:p>
    <w:p w14:paraId="04EABC93" w14:textId="77777777" w:rsidR="001F7371" w:rsidRPr="009F331B" w:rsidRDefault="001F7371" w:rsidP="009F331B">
      <w:pPr>
        <w:pStyle w:val="VCAAbody"/>
        <w:rPr>
          <w:lang w:val="en-AU"/>
        </w:rPr>
      </w:pPr>
      <w:r w:rsidRPr="009F331B">
        <w:rPr>
          <w:lang w:val="en-AU"/>
        </w:rPr>
        <w:t>Areas of weakness included:</w:t>
      </w:r>
    </w:p>
    <w:p w14:paraId="3C50F678" w14:textId="77777777" w:rsidR="001F7371" w:rsidRPr="009F331B" w:rsidRDefault="001F7371" w:rsidP="001F7371">
      <w:pPr>
        <w:pStyle w:val="VCAAbullet"/>
      </w:pPr>
      <w:r w:rsidRPr="009F331B">
        <w:rPr>
          <w:iCs/>
          <w:lang w:val="en-AU"/>
        </w:rPr>
        <w:t>reading and responding to all aspects of questions</w:t>
      </w:r>
    </w:p>
    <w:p w14:paraId="090C33BC" w14:textId="55EA4FBE" w:rsidR="001F7371" w:rsidRPr="009F331B" w:rsidRDefault="001F7371" w:rsidP="001F7371">
      <w:pPr>
        <w:pStyle w:val="VCAAbullet"/>
      </w:pPr>
      <w:r w:rsidRPr="009F331B">
        <w:rPr>
          <w:iCs/>
          <w:lang w:val="en-AU"/>
        </w:rPr>
        <w:t>using the correct angle to determine the gradient of a line</w:t>
      </w:r>
    </w:p>
    <w:p w14:paraId="34297A7B" w14:textId="19021321" w:rsidR="001F7371" w:rsidRPr="009F331B" w:rsidRDefault="001F7371" w:rsidP="001F7371">
      <w:pPr>
        <w:pStyle w:val="VCAAbullet"/>
      </w:pPr>
      <w:r w:rsidRPr="009F331B">
        <w:rPr>
          <w:iCs/>
          <w:lang w:val="en-AU"/>
        </w:rPr>
        <w:t>explicitly justifying an answer when required</w:t>
      </w:r>
    </w:p>
    <w:p w14:paraId="3DA2C8EA" w14:textId="21A03F73" w:rsidR="009D0E9E" w:rsidRPr="009F331B" w:rsidRDefault="001F7371" w:rsidP="001F7371">
      <w:pPr>
        <w:pStyle w:val="VCAAbullet"/>
      </w:pPr>
      <w:r w:rsidRPr="009F331B">
        <w:rPr>
          <w:iCs/>
          <w:lang w:val="en-AU"/>
        </w:rPr>
        <w:t>carefully noting changing conditions in a mechanics problem.</w:t>
      </w:r>
    </w:p>
    <w:p w14:paraId="20D0183C" w14:textId="7912F303" w:rsidR="009C0CD1" w:rsidRPr="009F331B" w:rsidRDefault="009C0CD1" w:rsidP="00C71FC6">
      <w:pPr>
        <w:pStyle w:val="VCAAbody"/>
        <w:rPr>
          <w:lang w:val="en-AU"/>
        </w:rPr>
      </w:pPr>
      <w:r w:rsidRPr="009F331B">
        <w:rPr>
          <w:lang w:val="en-AU"/>
        </w:rPr>
        <w:t>It has been noted that a</w:t>
      </w:r>
      <w:r w:rsidR="00842DBF" w:rsidRPr="009F331B">
        <w:rPr>
          <w:lang w:val="en-AU"/>
        </w:rPr>
        <w:t>n</w:t>
      </w:r>
      <w:r w:rsidRPr="009F331B">
        <w:rPr>
          <w:lang w:val="en-AU"/>
        </w:rPr>
        <w:t xml:space="preserve"> error </w:t>
      </w:r>
      <w:r w:rsidR="00842DBF" w:rsidRPr="009F331B">
        <w:rPr>
          <w:lang w:val="en-AU"/>
        </w:rPr>
        <w:t xml:space="preserve">in the text </w:t>
      </w:r>
      <w:r w:rsidRPr="009F331B">
        <w:rPr>
          <w:lang w:val="en-AU"/>
        </w:rPr>
        <w:t xml:space="preserve">occurred </w:t>
      </w:r>
      <w:r w:rsidR="00842DBF" w:rsidRPr="009F331B">
        <w:rPr>
          <w:lang w:val="en-AU"/>
        </w:rPr>
        <w:t>with</w:t>
      </w:r>
      <w:r w:rsidRPr="009F331B">
        <w:rPr>
          <w:lang w:val="en-AU"/>
        </w:rPr>
        <w:t xml:space="preserve">in the context narrative on page 27. </w:t>
      </w:r>
      <w:r w:rsidR="00342367" w:rsidRPr="009F331B">
        <w:rPr>
          <w:lang w:val="en-AU"/>
        </w:rPr>
        <w:t>Although</w:t>
      </w:r>
      <w:r w:rsidRPr="009F331B">
        <w:rPr>
          <w:lang w:val="en-AU"/>
        </w:rPr>
        <w:t xml:space="preserve"> the </w:t>
      </w:r>
      <w:r w:rsidR="00342367" w:rsidRPr="009F331B">
        <w:rPr>
          <w:lang w:val="en-AU"/>
        </w:rPr>
        <w:t>word</w:t>
      </w:r>
      <w:r w:rsidRPr="009F331B">
        <w:rPr>
          <w:lang w:val="en-AU"/>
        </w:rPr>
        <w:t xml:space="preserve"> </w:t>
      </w:r>
      <w:r w:rsidR="00342367" w:rsidRPr="009F331B">
        <w:rPr>
          <w:lang w:val="en-AU"/>
        </w:rPr>
        <w:t>‘</w:t>
      </w:r>
      <w:r w:rsidRPr="009F331B">
        <w:rPr>
          <w:lang w:val="en-AU"/>
        </w:rPr>
        <w:t>mean</w:t>
      </w:r>
      <w:r w:rsidR="00342367" w:rsidRPr="009F331B">
        <w:rPr>
          <w:lang w:val="en-AU"/>
        </w:rPr>
        <w:t>’</w:t>
      </w:r>
      <w:r w:rsidRPr="009F331B">
        <w:rPr>
          <w:lang w:val="en-AU"/>
        </w:rPr>
        <w:t xml:space="preserve"> was printed as </w:t>
      </w:r>
      <w:r w:rsidR="00342367" w:rsidRPr="009F331B">
        <w:rPr>
          <w:lang w:val="en-AU"/>
        </w:rPr>
        <w:t>‘</w:t>
      </w:r>
      <w:r w:rsidRPr="009F331B">
        <w:rPr>
          <w:lang w:val="en-AU"/>
        </w:rPr>
        <w:t>main</w:t>
      </w:r>
      <w:r w:rsidR="00342367" w:rsidRPr="009F331B">
        <w:rPr>
          <w:lang w:val="en-AU"/>
        </w:rPr>
        <w:t>’</w:t>
      </w:r>
      <w:r w:rsidRPr="009F331B">
        <w:rPr>
          <w:lang w:val="en-AU"/>
        </w:rPr>
        <w:t xml:space="preserve">, the average marks </w:t>
      </w:r>
      <w:r w:rsidR="00842DBF" w:rsidRPr="009F331B">
        <w:t>and the student responses</w:t>
      </w:r>
      <w:r w:rsidR="00842DBF" w:rsidRPr="009F331B">
        <w:rPr>
          <w:lang w:val="en-AU"/>
        </w:rPr>
        <w:t xml:space="preserve"> </w:t>
      </w:r>
      <w:r w:rsidRPr="009F331B">
        <w:rPr>
          <w:lang w:val="en-AU"/>
        </w:rPr>
        <w:t>obtained across the cohort for question 6c</w:t>
      </w:r>
      <w:r w:rsidR="000A53AC" w:rsidRPr="009F331B">
        <w:rPr>
          <w:lang w:val="en-AU"/>
        </w:rPr>
        <w:t>.</w:t>
      </w:r>
      <w:r w:rsidRPr="009F331B">
        <w:rPr>
          <w:lang w:val="en-AU"/>
        </w:rPr>
        <w:t xml:space="preserve"> indicate that students were not disadvantaged by this.</w:t>
      </w:r>
    </w:p>
    <w:p w14:paraId="29027E3E" w14:textId="2708DF1E" w:rsidR="00B62480" w:rsidRPr="009F331B" w:rsidRDefault="00024018" w:rsidP="00350651">
      <w:pPr>
        <w:pStyle w:val="VCAAHeading1"/>
      </w:pPr>
      <w:r w:rsidRPr="009F331B">
        <w:t>Specific information</w:t>
      </w:r>
    </w:p>
    <w:p w14:paraId="4570CF80" w14:textId="55EFE639" w:rsidR="00B5443D" w:rsidRPr="009F331B" w:rsidRDefault="000A53AC" w:rsidP="00E20406">
      <w:pPr>
        <w:pStyle w:val="VCAAbody"/>
        <w:rPr>
          <w:lang w:val="en-AU"/>
        </w:rPr>
      </w:pPr>
      <w:r w:rsidRPr="009F331B">
        <w:rPr>
          <w:lang w:val="en-AU"/>
        </w:rPr>
        <w:t xml:space="preserve">Note: </w:t>
      </w:r>
      <w:r w:rsidR="00B5443D" w:rsidRPr="009F331B">
        <w:rPr>
          <w:lang w:val="en-AU"/>
        </w:rPr>
        <w:t>This report provides sample answers</w:t>
      </w:r>
      <w:r w:rsidR="00F56887" w:rsidRPr="009F331B">
        <w:rPr>
          <w:lang w:val="en-AU"/>
        </w:rPr>
        <w:t>,</w:t>
      </w:r>
      <w:r w:rsidR="00B5443D" w:rsidRPr="009F331B">
        <w:rPr>
          <w:lang w:val="en-AU"/>
        </w:rPr>
        <w:t xml:space="preserve"> or an indication of what answers may have included. Unless otherwise stated, these are not intended to be exemplary or complete responses.</w:t>
      </w:r>
    </w:p>
    <w:p w14:paraId="3A450A65" w14:textId="6C0EEAEF" w:rsidR="00B81468" w:rsidRPr="009F331B" w:rsidRDefault="00B5443D" w:rsidP="009F331B">
      <w:pPr>
        <w:pStyle w:val="VCAAbody"/>
      </w:pPr>
      <w:r w:rsidRPr="009F331B">
        <w:t>The statistics in this report may be subject to rounding resulting in a total more or less than 100 per cent.</w:t>
      </w:r>
    </w:p>
    <w:p w14:paraId="6EFC5F29" w14:textId="2CA6F549" w:rsidR="0074205E" w:rsidRPr="009F331B" w:rsidRDefault="0074205E">
      <w:pPr>
        <w:pStyle w:val="VCAAHeading2"/>
        <w:rPr>
          <w:lang w:val="en-AU"/>
        </w:rPr>
      </w:pPr>
      <w:r w:rsidRPr="009F331B">
        <w:rPr>
          <w:lang w:val="en-AU"/>
        </w:rPr>
        <w:lastRenderedPageBreak/>
        <w:t>Section A</w:t>
      </w:r>
      <w:r w:rsidR="00FC23C6" w:rsidRPr="009F331B">
        <w:rPr>
          <w:lang w:val="en-AU"/>
        </w:rPr>
        <w:t xml:space="preserve"> – Multiple-choice question</w:t>
      </w:r>
      <w:r w:rsidR="002E609A" w:rsidRPr="009F331B">
        <w:rPr>
          <w:lang w:val="en-AU"/>
        </w:rPr>
        <w:t>s</w:t>
      </w:r>
    </w:p>
    <w:p w14:paraId="1C1CAD9D" w14:textId="680DC52C" w:rsidR="00970C9C" w:rsidRPr="009F331B" w:rsidRDefault="00970C9C" w:rsidP="009F331B">
      <w:pPr>
        <w:pStyle w:val="VCAAbody"/>
        <w:rPr>
          <w:lang w:val="en-AU"/>
        </w:rPr>
      </w:pPr>
      <w:r w:rsidRPr="009F331B">
        <w:t>The table below indicates the percentage of students who chose each option.</w:t>
      </w:r>
    </w:p>
    <w:tbl>
      <w:tblPr>
        <w:tblStyle w:val="VCAATableClosed"/>
        <w:tblW w:w="0" w:type="auto"/>
        <w:tblLook w:val="0000" w:firstRow="0" w:lastRow="0" w:firstColumn="0" w:lastColumn="0" w:noHBand="0" w:noVBand="0"/>
      </w:tblPr>
      <w:tblGrid>
        <w:gridCol w:w="927"/>
        <w:gridCol w:w="885"/>
        <w:gridCol w:w="417"/>
        <w:gridCol w:w="417"/>
        <w:gridCol w:w="417"/>
        <w:gridCol w:w="417"/>
        <w:gridCol w:w="416"/>
        <w:gridCol w:w="5733"/>
      </w:tblGrid>
      <w:tr w:rsidR="00E0399D" w:rsidRPr="009F331B" w14:paraId="2531BE7C" w14:textId="77777777" w:rsidTr="00D30F82">
        <w:trPr>
          <w:trHeight w:val="264"/>
        </w:trPr>
        <w:tc>
          <w:tcPr>
            <w:tcW w:w="0" w:type="auto"/>
            <w:shd w:val="clear" w:color="auto" w:fill="0072AA" w:themeFill="accent1" w:themeFillShade="BF"/>
          </w:tcPr>
          <w:p w14:paraId="56FC5682" w14:textId="77777777" w:rsidR="00D30F82" w:rsidRPr="009F331B" w:rsidRDefault="00D30F82" w:rsidP="009F331B">
            <w:pPr>
              <w:pStyle w:val="VCAAtablecondensedheading"/>
              <w:rPr>
                <w:rStyle w:val="VCAAbold"/>
              </w:rPr>
            </w:pPr>
            <w:r w:rsidRPr="009F331B">
              <w:rPr>
                <w:rStyle w:val="VCAAbold"/>
              </w:rPr>
              <w:t>Question</w:t>
            </w:r>
          </w:p>
        </w:tc>
        <w:tc>
          <w:tcPr>
            <w:tcW w:w="0" w:type="auto"/>
            <w:shd w:val="clear" w:color="auto" w:fill="0072AA" w:themeFill="accent1" w:themeFillShade="BF"/>
          </w:tcPr>
          <w:p w14:paraId="298F97B6" w14:textId="77777777" w:rsidR="00D30F82" w:rsidRPr="009F331B" w:rsidRDefault="00D30F82" w:rsidP="009F331B">
            <w:pPr>
              <w:pStyle w:val="VCAAtablecondensedheading"/>
              <w:rPr>
                <w:rStyle w:val="VCAAbold"/>
              </w:rPr>
            </w:pPr>
            <w:r w:rsidRPr="009F331B">
              <w:rPr>
                <w:rStyle w:val="VCAAbold"/>
              </w:rPr>
              <w:t>Correct answer</w:t>
            </w:r>
          </w:p>
        </w:tc>
        <w:tc>
          <w:tcPr>
            <w:tcW w:w="0" w:type="auto"/>
            <w:shd w:val="clear" w:color="auto" w:fill="0072AA" w:themeFill="accent1" w:themeFillShade="BF"/>
          </w:tcPr>
          <w:p w14:paraId="04BBFCD5" w14:textId="77777777" w:rsidR="00D30F82" w:rsidRPr="009F331B" w:rsidRDefault="00D30F82" w:rsidP="009F331B">
            <w:pPr>
              <w:pStyle w:val="VCAAtablecondensedheading"/>
              <w:rPr>
                <w:rStyle w:val="VCAAbold"/>
              </w:rPr>
            </w:pPr>
            <w:r w:rsidRPr="009F331B">
              <w:rPr>
                <w:rStyle w:val="VCAAbold"/>
              </w:rPr>
              <w:t>% A</w:t>
            </w:r>
          </w:p>
        </w:tc>
        <w:tc>
          <w:tcPr>
            <w:tcW w:w="0" w:type="auto"/>
            <w:shd w:val="clear" w:color="auto" w:fill="0072AA" w:themeFill="accent1" w:themeFillShade="BF"/>
          </w:tcPr>
          <w:p w14:paraId="3ADF3771" w14:textId="77777777" w:rsidR="00D30F82" w:rsidRPr="009F331B" w:rsidRDefault="00D30F82" w:rsidP="009F331B">
            <w:pPr>
              <w:pStyle w:val="VCAAtablecondensedheading"/>
              <w:rPr>
                <w:rStyle w:val="VCAAbold"/>
              </w:rPr>
            </w:pPr>
            <w:r w:rsidRPr="009F331B">
              <w:rPr>
                <w:rStyle w:val="VCAAbold"/>
              </w:rPr>
              <w:t>% B</w:t>
            </w:r>
          </w:p>
        </w:tc>
        <w:tc>
          <w:tcPr>
            <w:tcW w:w="0" w:type="auto"/>
            <w:shd w:val="clear" w:color="auto" w:fill="0072AA" w:themeFill="accent1" w:themeFillShade="BF"/>
          </w:tcPr>
          <w:p w14:paraId="205ECF82" w14:textId="77777777" w:rsidR="00D30F82" w:rsidRPr="009F331B" w:rsidRDefault="00D30F82" w:rsidP="009F331B">
            <w:pPr>
              <w:pStyle w:val="VCAAtablecondensedheading"/>
              <w:rPr>
                <w:rStyle w:val="VCAAbold"/>
              </w:rPr>
            </w:pPr>
            <w:r w:rsidRPr="009F331B">
              <w:rPr>
                <w:rStyle w:val="VCAAbold"/>
              </w:rPr>
              <w:t>% C</w:t>
            </w:r>
          </w:p>
        </w:tc>
        <w:tc>
          <w:tcPr>
            <w:tcW w:w="0" w:type="auto"/>
            <w:shd w:val="clear" w:color="auto" w:fill="0072AA" w:themeFill="accent1" w:themeFillShade="BF"/>
          </w:tcPr>
          <w:p w14:paraId="704B5F74" w14:textId="77777777" w:rsidR="00D30F82" w:rsidRPr="009F331B" w:rsidRDefault="00D30F82" w:rsidP="009F331B">
            <w:pPr>
              <w:pStyle w:val="VCAAtablecondensedheading"/>
              <w:rPr>
                <w:rStyle w:val="VCAAbold"/>
              </w:rPr>
            </w:pPr>
            <w:r w:rsidRPr="009F331B">
              <w:rPr>
                <w:rStyle w:val="VCAAbold"/>
              </w:rPr>
              <w:t>% D</w:t>
            </w:r>
          </w:p>
        </w:tc>
        <w:tc>
          <w:tcPr>
            <w:tcW w:w="0" w:type="auto"/>
            <w:shd w:val="clear" w:color="auto" w:fill="0072AA" w:themeFill="accent1" w:themeFillShade="BF"/>
          </w:tcPr>
          <w:p w14:paraId="05470D53" w14:textId="60306EAB" w:rsidR="00D30F82" w:rsidRPr="009F331B" w:rsidRDefault="00D30F82" w:rsidP="009F331B">
            <w:pPr>
              <w:pStyle w:val="VCAAtablecondensedheading"/>
              <w:rPr>
                <w:rStyle w:val="VCAAbold"/>
              </w:rPr>
            </w:pPr>
            <w:r w:rsidRPr="009F331B">
              <w:rPr>
                <w:rStyle w:val="VCAAbold"/>
              </w:rPr>
              <w:t>% E</w:t>
            </w:r>
          </w:p>
        </w:tc>
        <w:tc>
          <w:tcPr>
            <w:tcW w:w="0" w:type="auto"/>
            <w:shd w:val="clear" w:color="auto" w:fill="0072AA" w:themeFill="accent1" w:themeFillShade="BF"/>
          </w:tcPr>
          <w:p w14:paraId="1699CBF2" w14:textId="572A1A7D" w:rsidR="00D30F82" w:rsidRPr="009F331B" w:rsidRDefault="00D30F82" w:rsidP="009F331B">
            <w:pPr>
              <w:pStyle w:val="VCAAtablecondensedheading"/>
              <w:rPr>
                <w:rStyle w:val="VCAAbold"/>
              </w:rPr>
            </w:pPr>
            <w:r w:rsidRPr="009F331B">
              <w:rPr>
                <w:rStyle w:val="VCAAbold"/>
              </w:rPr>
              <w:t>Comments</w:t>
            </w:r>
          </w:p>
        </w:tc>
      </w:tr>
      <w:tr w:rsidR="00D30F82" w:rsidRPr="009F331B" w14:paraId="08C95255" w14:textId="77777777" w:rsidTr="00B81468">
        <w:tc>
          <w:tcPr>
            <w:tcW w:w="0" w:type="auto"/>
            <w:vAlign w:val="center"/>
          </w:tcPr>
          <w:p w14:paraId="00655E09" w14:textId="77777777" w:rsidR="00D30F82" w:rsidRPr="009F331B" w:rsidRDefault="00D30F82" w:rsidP="009F331B">
            <w:pPr>
              <w:pStyle w:val="VCAAtablecondensed"/>
            </w:pPr>
            <w:r w:rsidRPr="009F331B">
              <w:t>1</w:t>
            </w:r>
          </w:p>
        </w:tc>
        <w:tc>
          <w:tcPr>
            <w:tcW w:w="0" w:type="auto"/>
            <w:vAlign w:val="center"/>
          </w:tcPr>
          <w:p w14:paraId="4BD54195" w14:textId="0D71F092" w:rsidR="00D30F82" w:rsidRPr="009F331B" w:rsidRDefault="00D30F82" w:rsidP="009F331B">
            <w:pPr>
              <w:pStyle w:val="VCAAtablecondensed"/>
            </w:pPr>
            <w:r w:rsidRPr="009F331B">
              <w:t>B</w:t>
            </w:r>
          </w:p>
        </w:tc>
        <w:tc>
          <w:tcPr>
            <w:tcW w:w="0" w:type="auto"/>
            <w:vAlign w:val="center"/>
          </w:tcPr>
          <w:p w14:paraId="4F41C174" w14:textId="6726D54C" w:rsidR="00D30F82" w:rsidRPr="009F331B" w:rsidRDefault="00D30F82" w:rsidP="009F331B">
            <w:pPr>
              <w:pStyle w:val="VCAAtablecondensed"/>
            </w:pPr>
            <w:r w:rsidRPr="009F331B">
              <w:t>7</w:t>
            </w:r>
          </w:p>
        </w:tc>
        <w:tc>
          <w:tcPr>
            <w:tcW w:w="0" w:type="auto"/>
            <w:vAlign w:val="center"/>
          </w:tcPr>
          <w:p w14:paraId="28A75C94" w14:textId="57D1B0A8" w:rsidR="00D30F82" w:rsidRPr="009F331B" w:rsidRDefault="00D30F82" w:rsidP="009F331B">
            <w:pPr>
              <w:pStyle w:val="VCAAtablecondensed"/>
            </w:pPr>
            <w:r w:rsidRPr="009F331B">
              <w:t>66</w:t>
            </w:r>
          </w:p>
        </w:tc>
        <w:tc>
          <w:tcPr>
            <w:tcW w:w="0" w:type="auto"/>
            <w:vAlign w:val="center"/>
          </w:tcPr>
          <w:p w14:paraId="379760A6" w14:textId="2272F406" w:rsidR="00D30F82" w:rsidRPr="009F331B" w:rsidRDefault="00D30F82" w:rsidP="009F331B">
            <w:pPr>
              <w:pStyle w:val="VCAAtablecondensed"/>
            </w:pPr>
            <w:r w:rsidRPr="009F331B">
              <w:t>20</w:t>
            </w:r>
          </w:p>
        </w:tc>
        <w:tc>
          <w:tcPr>
            <w:tcW w:w="0" w:type="auto"/>
            <w:vAlign w:val="center"/>
          </w:tcPr>
          <w:p w14:paraId="456393B3" w14:textId="2F085F99" w:rsidR="00D30F82" w:rsidRPr="009F331B" w:rsidRDefault="00D30F82" w:rsidP="009F331B">
            <w:pPr>
              <w:pStyle w:val="VCAAtablecondensed"/>
            </w:pPr>
            <w:r w:rsidRPr="009F331B">
              <w:t>5</w:t>
            </w:r>
          </w:p>
        </w:tc>
        <w:tc>
          <w:tcPr>
            <w:tcW w:w="0" w:type="auto"/>
            <w:vAlign w:val="center"/>
          </w:tcPr>
          <w:p w14:paraId="77FAFF44" w14:textId="6F484D1E" w:rsidR="00D30F82" w:rsidRPr="009F331B" w:rsidRDefault="00D30F82" w:rsidP="009F331B">
            <w:pPr>
              <w:pStyle w:val="VCAAtablecondensed"/>
            </w:pPr>
            <w:r w:rsidRPr="009F331B">
              <w:t>2</w:t>
            </w:r>
          </w:p>
        </w:tc>
        <w:tc>
          <w:tcPr>
            <w:tcW w:w="0" w:type="auto"/>
          </w:tcPr>
          <w:p w14:paraId="18261A3D" w14:textId="11D6C973" w:rsidR="00D30F82" w:rsidRPr="009F331B" w:rsidRDefault="00D30F82" w:rsidP="00D30F82">
            <w:pPr>
              <w:pStyle w:val="VCAAstatsnumbers"/>
            </w:pPr>
          </w:p>
        </w:tc>
      </w:tr>
      <w:tr w:rsidR="00D30F82" w:rsidRPr="009F331B" w14:paraId="2B86BC7C" w14:textId="77777777" w:rsidTr="00B81468">
        <w:tc>
          <w:tcPr>
            <w:tcW w:w="0" w:type="auto"/>
            <w:vAlign w:val="center"/>
          </w:tcPr>
          <w:p w14:paraId="2E6834E3" w14:textId="77777777" w:rsidR="00D30F82" w:rsidRPr="009F331B" w:rsidRDefault="00D30F82" w:rsidP="009F331B">
            <w:pPr>
              <w:pStyle w:val="VCAAtablecondensed"/>
            </w:pPr>
            <w:r w:rsidRPr="009F331B">
              <w:t>2</w:t>
            </w:r>
          </w:p>
        </w:tc>
        <w:tc>
          <w:tcPr>
            <w:tcW w:w="0" w:type="auto"/>
            <w:vAlign w:val="center"/>
          </w:tcPr>
          <w:p w14:paraId="6EC1B02B" w14:textId="43C35E40" w:rsidR="00D30F82" w:rsidRPr="009F331B" w:rsidRDefault="00D30F82" w:rsidP="009F331B">
            <w:pPr>
              <w:pStyle w:val="VCAAtablecondensed"/>
            </w:pPr>
            <w:r w:rsidRPr="009F331B">
              <w:t>E</w:t>
            </w:r>
          </w:p>
        </w:tc>
        <w:tc>
          <w:tcPr>
            <w:tcW w:w="0" w:type="auto"/>
            <w:vAlign w:val="center"/>
          </w:tcPr>
          <w:p w14:paraId="17905B4F" w14:textId="39039BE3" w:rsidR="00D30F82" w:rsidRPr="009F331B" w:rsidRDefault="00D30F82" w:rsidP="009F331B">
            <w:pPr>
              <w:pStyle w:val="VCAAtablecondensed"/>
            </w:pPr>
            <w:r w:rsidRPr="009F331B">
              <w:t>3</w:t>
            </w:r>
          </w:p>
        </w:tc>
        <w:tc>
          <w:tcPr>
            <w:tcW w:w="0" w:type="auto"/>
            <w:vAlign w:val="center"/>
          </w:tcPr>
          <w:p w14:paraId="180B9894" w14:textId="5A8016C0" w:rsidR="00D30F82" w:rsidRPr="009F331B" w:rsidRDefault="00D30F82" w:rsidP="009F331B">
            <w:pPr>
              <w:pStyle w:val="VCAAtablecondensed"/>
            </w:pPr>
            <w:r w:rsidRPr="009F331B">
              <w:t>2</w:t>
            </w:r>
          </w:p>
        </w:tc>
        <w:tc>
          <w:tcPr>
            <w:tcW w:w="0" w:type="auto"/>
            <w:vAlign w:val="center"/>
          </w:tcPr>
          <w:p w14:paraId="0FE9260F" w14:textId="7EF5A1EE" w:rsidR="00D30F82" w:rsidRPr="009F331B" w:rsidRDefault="00D30F82" w:rsidP="009F331B">
            <w:pPr>
              <w:pStyle w:val="VCAAtablecondensed"/>
            </w:pPr>
            <w:r w:rsidRPr="009F331B">
              <w:t>15</w:t>
            </w:r>
          </w:p>
        </w:tc>
        <w:tc>
          <w:tcPr>
            <w:tcW w:w="0" w:type="auto"/>
            <w:vAlign w:val="center"/>
          </w:tcPr>
          <w:p w14:paraId="7E65BB14" w14:textId="30523407" w:rsidR="00D30F82" w:rsidRPr="009F331B" w:rsidRDefault="00D30F82" w:rsidP="009F331B">
            <w:pPr>
              <w:pStyle w:val="VCAAtablecondensed"/>
            </w:pPr>
            <w:r w:rsidRPr="009F331B">
              <w:t>4</w:t>
            </w:r>
          </w:p>
        </w:tc>
        <w:tc>
          <w:tcPr>
            <w:tcW w:w="0" w:type="auto"/>
            <w:vAlign w:val="center"/>
          </w:tcPr>
          <w:p w14:paraId="24201EEA" w14:textId="5CA2C117" w:rsidR="00D30F82" w:rsidRPr="009F331B" w:rsidRDefault="00D30F82" w:rsidP="009F331B">
            <w:pPr>
              <w:pStyle w:val="VCAAtablecondensed"/>
            </w:pPr>
            <w:r w:rsidRPr="009F331B">
              <w:t>76</w:t>
            </w:r>
          </w:p>
        </w:tc>
        <w:tc>
          <w:tcPr>
            <w:tcW w:w="0" w:type="auto"/>
            <w:vAlign w:val="center"/>
          </w:tcPr>
          <w:p w14:paraId="1FC6DFDC" w14:textId="731FC045" w:rsidR="00D30F82" w:rsidRPr="009F331B" w:rsidRDefault="00D30F82" w:rsidP="00D30F82">
            <w:pPr>
              <w:pStyle w:val="VCAAstatsnumbers"/>
            </w:pPr>
          </w:p>
        </w:tc>
      </w:tr>
      <w:tr w:rsidR="00D30F82" w:rsidRPr="009F331B" w14:paraId="18F98779" w14:textId="77777777" w:rsidTr="00B81468">
        <w:tc>
          <w:tcPr>
            <w:tcW w:w="0" w:type="auto"/>
            <w:vAlign w:val="center"/>
          </w:tcPr>
          <w:p w14:paraId="6AF9B869" w14:textId="77777777" w:rsidR="00D30F82" w:rsidRPr="009F331B" w:rsidRDefault="00D30F82" w:rsidP="009F331B">
            <w:pPr>
              <w:pStyle w:val="VCAAtablecondensed"/>
            </w:pPr>
            <w:r w:rsidRPr="009F331B">
              <w:t>3</w:t>
            </w:r>
          </w:p>
        </w:tc>
        <w:tc>
          <w:tcPr>
            <w:tcW w:w="0" w:type="auto"/>
            <w:vAlign w:val="center"/>
          </w:tcPr>
          <w:p w14:paraId="09248C68" w14:textId="6AD6734F" w:rsidR="00D30F82" w:rsidRPr="009F331B" w:rsidRDefault="00D30F82" w:rsidP="009F331B">
            <w:pPr>
              <w:pStyle w:val="VCAAtablecondensed"/>
            </w:pPr>
            <w:r w:rsidRPr="009F331B">
              <w:t>E</w:t>
            </w:r>
          </w:p>
        </w:tc>
        <w:tc>
          <w:tcPr>
            <w:tcW w:w="0" w:type="auto"/>
            <w:vAlign w:val="center"/>
          </w:tcPr>
          <w:p w14:paraId="5A2B39C9" w14:textId="40128361" w:rsidR="00D30F82" w:rsidRPr="009F331B" w:rsidRDefault="00D30F82" w:rsidP="009F331B">
            <w:pPr>
              <w:pStyle w:val="VCAAtablecondensed"/>
            </w:pPr>
            <w:r w:rsidRPr="009F331B">
              <w:t>8</w:t>
            </w:r>
          </w:p>
        </w:tc>
        <w:tc>
          <w:tcPr>
            <w:tcW w:w="0" w:type="auto"/>
            <w:vAlign w:val="center"/>
          </w:tcPr>
          <w:p w14:paraId="4754C337" w14:textId="2146E673" w:rsidR="00D30F82" w:rsidRPr="009F331B" w:rsidRDefault="00D30F82" w:rsidP="009F331B">
            <w:pPr>
              <w:pStyle w:val="VCAAtablecondensed"/>
            </w:pPr>
            <w:r w:rsidRPr="009F331B">
              <w:t>14</w:t>
            </w:r>
          </w:p>
        </w:tc>
        <w:tc>
          <w:tcPr>
            <w:tcW w:w="0" w:type="auto"/>
            <w:vAlign w:val="center"/>
          </w:tcPr>
          <w:p w14:paraId="19D1DDBD" w14:textId="380384D2" w:rsidR="00D30F82" w:rsidRPr="009F331B" w:rsidRDefault="00D30F82" w:rsidP="009F331B">
            <w:pPr>
              <w:pStyle w:val="VCAAtablecondensed"/>
            </w:pPr>
            <w:r w:rsidRPr="009F331B">
              <w:t>10</w:t>
            </w:r>
          </w:p>
        </w:tc>
        <w:tc>
          <w:tcPr>
            <w:tcW w:w="0" w:type="auto"/>
            <w:vAlign w:val="center"/>
          </w:tcPr>
          <w:p w14:paraId="23345D73" w14:textId="7A0B4B38" w:rsidR="00D30F82" w:rsidRPr="009F331B" w:rsidRDefault="00D30F82" w:rsidP="009F331B">
            <w:pPr>
              <w:pStyle w:val="VCAAtablecondensed"/>
            </w:pPr>
            <w:r w:rsidRPr="009F331B">
              <w:t>17</w:t>
            </w:r>
          </w:p>
        </w:tc>
        <w:tc>
          <w:tcPr>
            <w:tcW w:w="0" w:type="auto"/>
            <w:vAlign w:val="center"/>
          </w:tcPr>
          <w:p w14:paraId="09C0D3C6" w14:textId="1E51A8DE" w:rsidR="00D30F82" w:rsidRPr="009F331B" w:rsidRDefault="00D30F82" w:rsidP="009F331B">
            <w:pPr>
              <w:pStyle w:val="VCAAtablecondensed"/>
            </w:pPr>
            <w:r w:rsidRPr="009F331B">
              <w:t>51</w:t>
            </w:r>
          </w:p>
        </w:tc>
        <w:tc>
          <w:tcPr>
            <w:tcW w:w="0" w:type="auto"/>
          </w:tcPr>
          <w:p w14:paraId="2AF1CAB0" w14:textId="7F4EB69E" w:rsidR="00D30F82" w:rsidRPr="009F331B" w:rsidRDefault="00D30F82" w:rsidP="00D30F82">
            <w:pPr>
              <w:pStyle w:val="VCAAstatsnumbers"/>
            </w:pPr>
          </w:p>
        </w:tc>
      </w:tr>
      <w:tr w:rsidR="00D30F82" w:rsidRPr="009F331B" w14:paraId="2393CB42" w14:textId="77777777" w:rsidTr="00B81468">
        <w:tc>
          <w:tcPr>
            <w:tcW w:w="0" w:type="auto"/>
            <w:vAlign w:val="center"/>
          </w:tcPr>
          <w:p w14:paraId="37CEF603" w14:textId="77777777" w:rsidR="00D30F82" w:rsidRPr="009F331B" w:rsidRDefault="00D30F82" w:rsidP="009F331B">
            <w:pPr>
              <w:pStyle w:val="VCAAtablecondensed"/>
            </w:pPr>
            <w:r w:rsidRPr="009F331B">
              <w:t>4</w:t>
            </w:r>
          </w:p>
        </w:tc>
        <w:tc>
          <w:tcPr>
            <w:tcW w:w="0" w:type="auto"/>
            <w:vAlign w:val="center"/>
          </w:tcPr>
          <w:p w14:paraId="19C0AEC1" w14:textId="3DC81A80" w:rsidR="00D30F82" w:rsidRPr="009F331B" w:rsidRDefault="00D30F82" w:rsidP="009F331B">
            <w:pPr>
              <w:pStyle w:val="VCAAtablecondensed"/>
            </w:pPr>
            <w:r w:rsidRPr="009F331B">
              <w:t>A</w:t>
            </w:r>
          </w:p>
        </w:tc>
        <w:tc>
          <w:tcPr>
            <w:tcW w:w="0" w:type="auto"/>
            <w:vAlign w:val="center"/>
          </w:tcPr>
          <w:p w14:paraId="0FFCD78A" w14:textId="40AD6FC6" w:rsidR="00D30F82" w:rsidRPr="009F331B" w:rsidRDefault="00D30F82" w:rsidP="009F331B">
            <w:pPr>
              <w:pStyle w:val="VCAAtablecondensed"/>
            </w:pPr>
            <w:r w:rsidRPr="009F331B">
              <w:t>35</w:t>
            </w:r>
          </w:p>
        </w:tc>
        <w:tc>
          <w:tcPr>
            <w:tcW w:w="0" w:type="auto"/>
            <w:vAlign w:val="center"/>
          </w:tcPr>
          <w:p w14:paraId="71E5902A" w14:textId="58A5DF83" w:rsidR="00D30F82" w:rsidRPr="009F331B" w:rsidRDefault="00D30F82" w:rsidP="009F331B">
            <w:pPr>
              <w:pStyle w:val="VCAAtablecondensed"/>
            </w:pPr>
            <w:r w:rsidRPr="009F331B">
              <w:t>11</w:t>
            </w:r>
          </w:p>
        </w:tc>
        <w:tc>
          <w:tcPr>
            <w:tcW w:w="0" w:type="auto"/>
            <w:vAlign w:val="center"/>
          </w:tcPr>
          <w:p w14:paraId="0ED87C98" w14:textId="6E7C8399" w:rsidR="00D30F82" w:rsidRPr="009F331B" w:rsidRDefault="00D30F82" w:rsidP="009F331B">
            <w:pPr>
              <w:pStyle w:val="VCAAtablecondensed"/>
            </w:pPr>
            <w:r w:rsidRPr="009F331B">
              <w:t>21</w:t>
            </w:r>
          </w:p>
        </w:tc>
        <w:tc>
          <w:tcPr>
            <w:tcW w:w="0" w:type="auto"/>
            <w:vAlign w:val="center"/>
          </w:tcPr>
          <w:p w14:paraId="223084E6" w14:textId="39D16AB6" w:rsidR="00D30F82" w:rsidRPr="009F331B" w:rsidRDefault="00D30F82" w:rsidP="009F331B">
            <w:pPr>
              <w:pStyle w:val="VCAAtablecondensed"/>
            </w:pPr>
            <w:r w:rsidRPr="009F331B">
              <w:t>29</w:t>
            </w:r>
          </w:p>
        </w:tc>
        <w:tc>
          <w:tcPr>
            <w:tcW w:w="0" w:type="auto"/>
            <w:vAlign w:val="center"/>
          </w:tcPr>
          <w:p w14:paraId="326630DF" w14:textId="31F791C6" w:rsidR="00D30F82" w:rsidRPr="009F331B" w:rsidRDefault="00D30F82" w:rsidP="009F331B">
            <w:pPr>
              <w:pStyle w:val="VCAAtablecondensed"/>
            </w:pPr>
            <w:r w:rsidRPr="009F331B">
              <w:t>3</w:t>
            </w:r>
          </w:p>
        </w:tc>
        <w:tc>
          <w:tcPr>
            <w:tcW w:w="0" w:type="auto"/>
          </w:tcPr>
          <w:p w14:paraId="3A672F71" w14:textId="4588F685" w:rsidR="00D30F82" w:rsidRPr="009F331B" w:rsidRDefault="00205FCC" w:rsidP="00D30F82">
            <w:pPr>
              <w:pStyle w:val="VCAAstatsnumbers"/>
            </w:pPr>
            <w:r w:rsidRPr="009F331B">
              <w:rPr>
                <w:rFonts w:ascii="Arial Narrow" w:hAnsi="Arial Narrow"/>
                <w:noProof/>
                <w:color w:val="auto"/>
                <w:position w:val="-64"/>
              </w:rPr>
              <w:object w:dxaOrig="2860" w:dyaOrig="1400" w14:anchorId="49F643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in;height:67pt;mso-width-percent:0;mso-height-percent:0;mso-width-percent:0;mso-height-percent:0" o:ole="">
                  <v:imagedata r:id="rId11" o:title=""/>
                </v:shape>
                <o:OLEObject Type="Embed" ProgID="Equation.DSMT4" ShapeID="_x0000_i1025" DrawAspect="Content" ObjectID="_1713336260" r:id="rId12"/>
              </w:object>
            </w:r>
            <w:r w:rsidR="00D30F82" w:rsidRPr="009F331B">
              <w:t xml:space="preserve"> </w:t>
            </w:r>
          </w:p>
        </w:tc>
      </w:tr>
      <w:tr w:rsidR="00D30F82" w:rsidRPr="009F331B" w14:paraId="45AB6AAE" w14:textId="77777777" w:rsidTr="00B81468">
        <w:tc>
          <w:tcPr>
            <w:tcW w:w="0" w:type="auto"/>
            <w:vAlign w:val="center"/>
          </w:tcPr>
          <w:p w14:paraId="77E96835" w14:textId="77777777" w:rsidR="00D30F82" w:rsidRPr="009F331B" w:rsidRDefault="00D30F82" w:rsidP="009F331B">
            <w:pPr>
              <w:pStyle w:val="VCAAtablecondensed"/>
            </w:pPr>
            <w:r w:rsidRPr="009F331B">
              <w:t>5</w:t>
            </w:r>
          </w:p>
        </w:tc>
        <w:tc>
          <w:tcPr>
            <w:tcW w:w="0" w:type="auto"/>
            <w:vAlign w:val="center"/>
          </w:tcPr>
          <w:p w14:paraId="504FB329" w14:textId="01A0219D" w:rsidR="00D30F82" w:rsidRPr="009F331B" w:rsidRDefault="00D30F82" w:rsidP="009F331B">
            <w:pPr>
              <w:pStyle w:val="VCAAtablecondensed"/>
            </w:pPr>
            <w:r w:rsidRPr="009F331B">
              <w:t>D</w:t>
            </w:r>
          </w:p>
        </w:tc>
        <w:tc>
          <w:tcPr>
            <w:tcW w:w="0" w:type="auto"/>
            <w:vAlign w:val="center"/>
          </w:tcPr>
          <w:p w14:paraId="1C991A1E" w14:textId="77363EDA" w:rsidR="00D30F82" w:rsidRPr="009F331B" w:rsidRDefault="00D30F82" w:rsidP="009F331B">
            <w:pPr>
              <w:pStyle w:val="VCAAtablecondensed"/>
            </w:pPr>
            <w:r w:rsidRPr="009F331B">
              <w:t>42</w:t>
            </w:r>
          </w:p>
        </w:tc>
        <w:tc>
          <w:tcPr>
            <w:tcW w:w="0" w:type="auto"/>
            <w:vAlign w:val="center"/>
          </w:tcPr>
          <w:p w14:paraId="388BABCB" w14:textId="77162196" w:rsidR="00D30F82" w:rsidRPr="009F331B" w:rsidRDefault="00D30F82" w:rsidP="009F331B">
            <w:pPr>
              <w:pStyle w:val="VCAAtablecondensed"/>
            </w:pPr>
            <w:r w:rsidRPr="009F331B">
              <w:t>6</w:t>
            </w:r>
          </w:p>
        </w:tc>
        <w:tc>
          <w:tcPr>
            <w:tcW w:w="0" w:type="auto"/>
            <w:vAlign w:val="center"/>
          </w:tcPr>
          <w:p w14:paraId="614A5BBE" w14:textId="27136E8E" w:rsidR="00D30F82" w:rsidRPr="009F331B" w:rsidRDefault="00D30F82" w:rsidP="009F331B">
            <w:pPr>
              <w:pStyle w:val="VCAAtablecondensed"/>
            </w:pPr>
            <w:r w:rsidRPr="009F331B">
              <w:t>18</w:t>
            </w:r>
          </w:p>
        </w:tc>
        <w:tc>
          <w:tcPr>
            <w:tcW w:w="0" w:type="auto"/>
            <w:vAlign w:val="center"/>
          </w:tcPr>
          <w:p w14:paraId="7CAE6F6C" w14:textId="2F850931" w:rsidR="00D30F82" w:rsidRPr="009F331B" w:rsidRDefault="00D30F82" w:rsidP="009F331B">
            <w:pPr>
              <w:pStyle w:val="VCAAtablecondensed"/>
            </w:pPr>
            <w:r w:rsidRPr="009F331B">
              <w:t>32</w:t>
            </w:r>
          </w:p>
        </w:tc>
        <w:tc>
          <w:tcPr>
            <w:tcW w:w="0" w:type="auto"/>
            <w:vAlign w:val="center"/>
          </w:tcPr>
          <w:p w14:paraId="2B6130A6" w14:textId="1DBE5AD8" w:rsidR="00D30F82" w:rsidRPr="009F331B" w:rsidRDefault="00D30F82" w:rsidP="009F331B">
            <w:pPr>
              <w:pStyle w:val="VCAAtablecondensed"/>
            </w:pPr>
            <w:r w:rsidRPr="009F331B">
              <w:t>2</w:t>
            </w:r>
          </w:p>
        </w:tc>
        <w:tc>
          <w:tcPr>
            <w:tcW w:w="0" w:type="auto"/>
          </w:tcPr>
          <w:p w14:paraId="4AF5758C" w14:textId="156DABB6" w:rsidR="00D30F82" w:rsidRPr="009F331B" w:rsidRDefault="00D30F82" w:rsidP="00D30F82">
            <w:pPr>
              <w:pStyle w:val="VCAAstatsnumbers"/>
            </w:pPr>
            <w:r w:rsidRPr="009F331B">
              <w:t xml:space="preserve">  </w:t>
            </w:r>
            <w:r w:rsidR="00205FCC" w:rsidRPr="009F331B">
              <w:rPr>
                <w:rFonts w:asciiTheme="minorHAnsi" w:hAnsiTheme="minorHAnsi"/>
                <w:noProof/>
                <w:color w:val="auto"/>
                <w:position w:val="-20"/>
              </w:rPr>
              <w:object w:dxaOrig="2220" w:dyaOrig="580" w14:anchorId="01054F32">
                <v:shape id="_x0000_i1026" type="#_x0000_t75" alt="" style="width:108pt;height:31pt;mso-width-percent:0;mso-height-percent:0;mso-width-percent:0;mso-height-percent:0" o:ole="">
                  <v:imagedata r:id="rId13" o:title=""/>
                </v:shape>
                <o:OLEObject Type="Embed" ProgID="Equation.DSMT4" ShapeID="_x0000_i1026" DrawAspect="Content" ObjectID="_1713336261" r:id="rId14"/>
              </w:object>
            </w:r>
            <w:r w:rsidRPr="009F331B">
              <w:t xml:space="preserve"> </w:t>
            </w:r>
          </w:p>
        </w:tc>
      </w:tr>
      <w:tr w:rsidR="00D30F82" w:rsidRPr="009F331B" w14:paraId="6CF10963" w14:textId="77777777" w:rsidTr="00B81468">
        <w:tc>
          <w:tcPr>
            <w:tcW w:w="0" w:type="auto"/>
            <w:vAlign w:val="center"/>
          </w:tcPr>
          <w:p w14:paraId="5C28617D" w14:textId="77777777" w:rsidR="00D30F82" w:rsidRPr="009F331B" w:rsidRDefault="00D30F82" w:rsidP="009F331B">
            <w:pPr>
              <w:pStyle w:val="VCAAtablecondensed"/>
            </w:pPr>
            <w:r w:rsidRPr="009F331B">
              <w:t>6</w:t>
            </w:r>
          </w:p>
        </w:tc>
        <w:tc>
          <w:tcPr>
            <w:tcW w:w="0" w:type="auto"/>
            <w:vAlign w:val="center"/>
          </w:tcPr>
          <w:p w14:paraId="1430CECE" w14:textId="2AAFD33B" w:rsidR="00D30F82" w:rsidRPr="009F331B" w:rsidRDefault="00D30F82" w:rsidP="009F331B">
            <w:pPr>
              <w:pStyle w:val="VCAAtablecondensed"/>
            </w:pPr>
            <w:r w:rsidRPr="009F331B">
              <w:t>A</w:t>
            </w:r>
          </w:p>
        </w:tc>
        <w:tc>
          <w:tcPr>
            <w:tcW w:w="0" w:type="auto"/>
            <w:vAlign w:val="center"/>
          </w:tcPr>
          <w:p w14:paraId="2F7A78DF" w14:textId="36475234" w:rsidR="00D30F82" w:rsidRPr="009F331B" w:rsidRDefault="00D30F82" w:rsidP="009F331B">
            <w:pPr>
              <w:pStyle w:val="VCAAtablecondensed"/>
            </w:pPr>
            <w:r w:rsidRPr="009F331B">
              <w:t>23</w:t>
            </w:r>
          </w:p>
        </w:tc>
        <w:tc>
          <w:tcPr>
            <w:tcW w:w="0" w:type="auto"/>
            <w:vAlign w:val="center"/>
          </w:tcPr>
          <w:p w14:paraId="087BDA28" w14:textId="69297193" w:rsidR="00D30F82" w:rsidRPr="009F331B" w:rsidRDefault="00D30F82" w:rsidP="009F331B">
            <w:pPr>
              <w:pStyle w:val="VCAAtablecondensed"/>
            </w:pPr>
            <w:r w:rsidRPr="009F331B">
              <w:t>15</w:t>
            </w:r>
          </w:p>
        </w:tc>
        <w:tc>
          <w:tcPr>
            <w:tcW w:w="0" w:type="auto"/>
            <w:vAlign w:val="center"/>
          </w:tcPr>
          <w:p w14:paraId="126CED87" w14:textId="75F708B0" w:rsidR="00D30F82" w:rsidRPr="009F331B" w:rsidRDefault="00D30F82" w:rsidP="009F331B">
            <w:pPr>
              <w:pStyle w:val="VCAAtablecondensed"/>
            </w:pPr>
            <w:r w:rsidRPr="009F331B">
              <w:t>30</w:t>
            </w:r>
          </w:p>
        </w:tc>
        <w:tc>
          <w:tcPr>
            <w:tcW w:w="0" w:type="auto"/>
            <w:vAlign w:val="center"/>
          </w:tcPr>
          <w:p w14:paraId="77E101F9" w14:textId="2115448C" w:rsidR="00D30F82" w:rsidRPr="009F331B" w:rsidRDefault="00D30F82" w:rsidP="009F331B">
            <w:pPr>
              <w:pStyle w:val="VCAAtablecondensed"/>
            </w:pPr>
            <w:r w:rsidRPr="009F331B">
              <w:t>24</w:t>
            </w:r>
          </w:p>
        </w:tc>
        <w:tc>
          <w:tcPr>
            <w:tcW w:w="0" w:type="auto"/>
            <w:vAlign w:val="center"/>
          </w:tcPr>
          <w:p w14:paraId="2BEBDB1F" w14:textId="47F36508" w:rsidR="00D30F82" w:rsidRPr="009F331B" w:rsidRDefault="00D30F82" w:rsidP="009F331B">
            <w:pPr>
              <w:pStyle w:val="VCAAtablecondensed"/>
            </w:pPr>
            <w:r w:rsidRPr="009F331B">
              <w:t>8</w:t>
            </w:r>
          </w:p>
        </w:tc>
        <w:tc>
          <w:tcPr>
            <w:tcW w:w="0" w:type="auto"/>
          </w:tcPr>
          <w:p w14:paraId="0E159490" w14:textId="4A940760" w:rsidR="00D30F82" w:rsidRPr="009F331B" w:rsidRDefault="00D30F82" w:rsidP="00DC0421">
            <w:pPr>
              <w:pStyle w:val="VCAAtablecondensed"/>
            </w:pPr>
            <w:r w:rsidRPr="009F331B">
              <w:t xml:space="preserve">The square of any </w:t>
            </w:r>
            <w:r w:rsidRPr="009F331B">
              <w:rPr>
                <w:rStyle w:val="VCAAvariable"/>
              </w:rPr>
              <w:t>z</w:t>
            </w:r>
            <w:r w:rsidRPr="009F331B">
              <w:t xml:space="preserve"> with the argument given in option A will be real.</w:t>
            </w:r>
          </w:p>
        </w:tc>
      </w:tr>
      <w:tr w:rsidR="00D30F82" w:rsidRPr="009F331B" w14:paraId="15C2A83A" w14:textId="77777777" w:rsidTr="00B81468">
        <w:tc>
          <w:tcPr>
            <w:tcW w:w="0" w:type="auto"/>
            <w:vAlign w:val="center"/>
          </w:tcPr>
          <w:p w14:paraId="76021A31" w14:textId="77777777" w:rsidR="00D30F82" w:rsidRPr="009F331B" w:rsidRDefault="00D30F82" w:rsidP="009F331B">
            <w:pPr>
              <w:pStyle w:val="VCAAtablecondensed"/>
            </w:pPr>
            <w:r w:rsidRPr="009F331B">
              <w:t>7</w:t>
            </w:r>
          </w:p>
        </w:tc>
        <w:tc>
          <w:tcPr>
            <w:tcW w:w="0" w:type="auto"/>
            <w:vAlign w:val="center"/>
          </w:tcPr>
          <w:p w14:paraId="49B3B420" w14:textId="5F77CA42" w:rsidR="00D30F82" w:rsidRPr="009F331B" w:rsidRDefault="00D30F82" w:rsidP="009F331B">
            <w:pPr>
              <w:pStyle w:val="VCAAtablecondensed"/>
            </w:pPr>
            <w:r w:rsidRPr="009F331B">
              <w:t>E</w:t>
            </w:r>
          </w:p>
        </w:tc>
        <w:tc>
          <w:tcPr>
            <w:tcW w:w="0" w:type="auto"/>
            <w:vAlign w:val="center"/>
          </w:tcPr>
          <w:p w14:paraId="0E11FFE0" w14:textId="11972477" w:rsidR="00D30F82" w:rsidRPr="009F331B" w:rsidRDefault="00D30F82" w:rsidP="009F331B">
            <w:pPr>
              <w:pStyle w:val="VCAAtablecondensed"/>
            </w:pPr>
            <w:r w:rsidRPr="009F331B">
              <w:t>9</w:t>
            </w:r>
          </w:p>
        </w:tc>
        <w:tc>
          <w:tcPr>
            <w:tcW w:w="0" w:type="auto"/>
            <w:vAlign w:val="center"/>
          </w:tcPr>
          <w:p w14:paraId="6391FC74" w14:textId="6E5E9E94" w:rsidR="00D30F82" w:rsidRPr="009F331B" w:rsidRDefault="00D30F82" w:rsidP="009F331B">
            <w:pPr>
              <w:pStyle w:val="VCAAtablecondensed"/>
            </w:pPr>
            <w:r w:rsidRPr="009F331B">
              <w:t>18</w:t>
            </w:r>
          </w:p>
        </w:tc>
        <w:tc>
          <w:tcPr>
            <w:tcW w:w="0" w:type="auto"/>
            <w:vAlign w:val="center"/>
          </w:tcPr>
          <w:p w14:paraId="728EE44D" w14:textId="3EF67A31" w:rsidR="00D30F82" w:rsidRPr="009F331B" w:rsidRDefault="00D30F82" w:rsidP="009F331B">
            <w:pPr>
              <w:pStyle w:val="VCAAtablecondensed"/>
            </w:pPr>
            <w:r w:rsidRPr="009F331B">
              <w:t>10</w:t>
            </w:r>
          </w:p>
        </w:tc>
        <w:tc>
          <w:tcPr>
            <w:tcW w:w="0" w:type="auto"/>
            <w:vAlign w:val="center"/>
          </w:tcPr>
          <w:p w14:paraId="6ED948F8" w14:textId="10BA8F55" w:rsidR="00D30F82" w:rsidRPr="009F331B" w:rsidRDefault="00D30F82" w:rsidP="009F331B">
            <w:pPr>
              <w:pStyle w:val="VCAAtablecondensed"/>
            </w:pPr>
            <w:r w:rsidRPr="009F331B">
              <w:t>23</w:t>
            </w:r>
          </w:p>
        </w:tc>
        <w:tc>
          <w:tcPr>
            <w:tcW w:w="0" w:type="auto"/>
            <w:vAlign w:val="center"/>
          </w:tcPr>
          <w:p w14:paraId="0A2C983E" w14:textId="60196813" w:rsidR="00D30F82" w:rsidRPr="009F331B" w:rsidRDefault="00D30F82" w:rsidP="009F331B">
            <w:pPr>
              <w:pStyle w:val="VCAAtablecondensed"/>
            </w:pPr>
            <w:r w:rsidRPr="009F331B">
              <w:t>39</w:t>
            </w:r>
          </w:p>
        </w:tc>
        <w:tc>
          <w:tcPr>
            <w:tcW w:w="0" w:type="auto"/>
          </w:tcPr>
          <w:p w14:paraId="20D13A9F" w14:textId="124207A9" w:rsidR="00D30F82" w:rsidRPr="009F331B" w:rsidRDefault="00D30F82" w:rsidP="00D30F82">
            <w:pPr>
              <w:pStyle w:val="VCAAstatsnumbers"/>
            </w:pPr>
          </w:p>
        </w:tc>
      </w:tr>
      <w:tr w:rsidR="00D30F82" w:rsidRPr="009F331B" w14:paraId="0081235C" w14:textId="77777777" w:rsidTr="00B81468">
        <w:tc>
          <w:tcPr>
            <w:tcW w:w="0" w:type="auto"/>
            <w:vAlign w:val="center"/>
          </w:tcPr>
          <w:p w14:paraId="67BC70F7" w14:textId="77777777" w:rsidR="00D30F82" w:rsidRPr="009F331B" w:rsidRDefault="00D30F82" w:rsidP="009F331B">
            <w:pPr>
              <w:pStyle w:val="VCAAtablecondensed"/>
            </w:pPr>
            <w:r w:rsidRPr="009F331B">
              <w:t>8</w:t>
            </w:r>
          </w:p>
        </w:tc>
        <w:tc>
          <w:tcPr>
            <w:tcW w:w="0" w:type="auto"/>
            <w:vAlign w:val="center"/>
          </w:tcPr>
          <w:p w14:paraId="4346A0E7" w14:textId="49BA8395" w:rsidR="00D30F82" w:rsidRPr="009F331B" w:rsidRDefault="00D30F82" w:rsidP="009F331B">
            <w:pPr>
              <w:pStyle w:val="VCAAtablecondensed"/>
            </w:pPr>
            <w:r w:rsidRPr="009F331B">
              <w:t>C</w:t>
            </w:r>
          </w:p>
        </w:tc>
        <w:tc>
          <w:tcPr>
            <w:tcW w:w="0" w:type="auto"/>
            <w:vAlign w:val="center"/>
          </w:tcPr>
          <w:p w14:paraId="07978A59" w14:textId="1356CD70" w:rsidR="00D30F82" w:rsidRPr="009F331B" w:rsidRDefault="00D30F82" w:rsidP="009F331B">
            <w:pPr>
              <w:pStyle w:val="VCAAtablecondensed"/>
            </w:pPr>
            <w:r w:rsidRPr="009F331B">
              <w:t>5</w:t>
            </w:r>
          </w:p>
        </w:tc>
        <w:tc>
          <w:tcPr>
            <w:tcW w:w="0" w:type="auto"/>
            <w:vAlign w:val="center"/>
          </w:tcPr>
          <w:p w14:paraId="5BA3364C" w14:textId="04140128" w:rsidR="00D30F82" w:rsidRPr="009F331B" w:rsidRDefault="00D30F82" w:rsidP="009F331B">
            <w:pPr>
              <w:pStyle w:val="VCAAtablecondensed"/>
            </w:pPr>
            <w:r w:rsidRPr="009F331B">
              <w:t>10</w:t>
            </w:r>
          </w:p>
        </w:tc>
        <w:tc>
          <w:tcPr>
            <w:tcW w:w="0" w:type="auto"/>
            <w:vAlign w:val="center"/>
          </w:tcPr>
          <w:p w14:paraId="1F66E3C5" w14:textId="0E7D093E" w:rsidR="00D30F82" w:rsidRPr="009F331B" w:rsidRDefault="00D30F82" w:rsidP="009F331B">
            <w:pPr>
              <w:pStyle w:val="VCAAtablecondensed"/>
            </w:pPr>
            <w:r w:rsidRPr="009F331B">
              <w:t>72</w:t>
            </w:r>
          </w:p>
        </w:tc>
        <w:tc>
          <w:tcPr>
            <w:tcW w:w="0" w:type="auto"/>
            <w:vAlign w:val="center"/>
          </w:tcPr>
          <w:p w14:paraId="493CAE18" w14:textId="6DD83B5B" w:rsidR="00D30F82" w:rsidRPr="009F331B" w:rsidRDefault="00D30F82" w:rsidP="009F331B">
            <w:pPr>
              <w:pStyle w:val="VCAAtablecondensed"/>
            </w:pPr>
            <w:r w:rsidRPr="009F331B">
              <w:t>8</w:t>
            </w:r>
          </w:p>
        </w:tc>
        <w:tc>
          <w:tcPr>
            <w:tcW w:w="0" w:type="auto"/>
            <w:vAlign w:val="center"/>
          </w:tcPr>
          <w:p w14:paraId="0846E0AC" w14:textId="1B69F5DE" w:rsidR="00D30F82" w:rsidRPr="009F331B" w:rsidRDefault="00D30F82" w:rsidP="009F331B">
            <w:pPr>
              <w:pStyle w:val="VCAAtablecondensed"/>
            </w:pPr>
            <w:r w:rsidRPr="009F331B">
              <w:t>5</w:t>
            </w:r>
          </w:p>
        </w:tc>
        <w:tc>
          <w:tcPr>
            <w:tcW w:w="0" w:type="auto"/>
          </w:tcPr>
          <w:p w14:paraId="37EFAB08" w14:textId="6BD93EB0" w:rsidR="00D30F82" w:rsidRPr="009F331B" w:rsidRDefault="00D30F82" w:rsidP="00D30F82">
            <w:pPr>
              <w:pStyle w:val="VCAAstatsnumbers"/>
            </w:pPr>
          </w:p>
        </w:tc>
      </w:tr>
      <w:tr w:rsidR="00D30F82" w:rsidRPr="009F331B" w14:paraId="3FDD68B0" w14:textId="77777777" w:rsidTr="00B81468">
        <w:tc>
          <w:tcPr>
            <w:tcW w:w="0" w:type="auto"/>
            <w:vAlign w:val="center"/>
          </w:tcPr>
          <w:p w14:paraId="75361E8A" w14:textId="77777777" w:rsidR="00D30F82" w:rsidRPr="009F331B" w:rsidRDefault="00D30F82" w:rsidP="009F331B">
            <w:pPr>
              <w:pStyle w:val="VCAAtablecondensed"/>
            </w:pPr>
            <w:r w:rsidRPr="009F331B">
              <w:t>9</w:t>
            </w:r>
          </w:p>
        </w:tc>
        <w:tc>
          <w:tcPr>
            <w:tcW w:w="0" w:type="auto"/>
            <w:vAlign w:val="center"/>
          </w:tcPr>
          <w:p w14:paraId="383E9516" w14:textId="4B09F707" w:rsidR="00D30F82" w:rsidRPr="009F331B" w:rsidRDefault="00D30F82" w:rsidP="009F331B">
            <w:pPr>
              <w:pStyle w:val="VCAAtablecondensed"/>
            </w:pPr>
            <w:r w:rsidRPr="009F331B">
              <w:t>B</w:t>
            </w:r>
          </w:p>
        </w:tc>
        <w:tc>
          <w:tcPr>
            <w:tcW w:w="0" w:type="auto"/>
            <w:vAlign w:val="center"/>
          </w:tcPr>
          <w:p w14:paraId="53EA433C" w14:textId="585695EB" w:rsidR="00D30F82" w:rsidRPr="009F331B" w:rsidRDefault="00D30F82" w:rsidP="009F331B">
            <w:pPr>
              <w:pStyle w:val="VCAAtablecondensed"/>
            </w:pPr>
            <w:r w:rsidRPr="009F331B">
              <w:t>18</w:t>
            </w:r>
          </w:p>
        </w:tc>
        <w:tc>
          <w:tcPr>
            <w:tcW w:w="0" w:type="auto"/>
            <w:vAlign w:val="center"/>
          </w:tcPr>
          <w:p w14:paraId="5D223142" w14:textId="0CC23210" w:rsidR="00D30F82" w:rsidRPr="009F331B" w:rsidRDefault="00D30F82" w:rsidP="009F331B">
            <w:pPr>
              <w:pStyle w:val="VCAAtablecondensed"/>
            </w:pPr>
            <w:r w:rsidRPr="009F331B">
              <w:t>38</w:t>
            </w:r>
          </w:p>
        </w:tc>
        <w:tc>
          <w:tcPr>
            <w:tcW w:w="0" w:type="auto"/>
            <w:vAlign w:val="center"/>
          </w:tcPr>
          <w:p w14:paraId="03C8905D" w14:textId="1107538D" w:rsidR="00D30F82" w:rsidRPr="009F331B" w:rsidRDefault="00D30F82" w:rsidP="009F331B">
            <w:pPr>
              <w:pStyle w:val="VCAAtablecondensed"/>
            </w:pPr>
            <w:r w:rsidRPr="009F331B">
              <w:t>12</w:t>
            </w:r>
          </w:p>
        </w:tc>
        <w:tc>
          <w:tcPr>
            <w:tcW w:w="0" w:type="auto"/>
            <w:vAlign w:val="center"/>
          </w:tcPr>
          <w:p w14:paraId="4056FC07" w14:textId="611D037D" w:rsidR="00D30F82" w:rsidRPr="009F331B" w:rsidRDefault="00D30F82" w:rsidP="009F331B">
            <w:pPr>
              <w:pStyle w:val="VCAAtablecondensed"/>
            </w:pPr>
            <w:r w:rsidRPr="009F331B">
              <w:t>9</w:t>
            </w:r>
          </w:p>
        </w:tc>
        <w:tc>
          <w:tcPr>
            <w:tcW w:w="0" w:type="auto"/>
            <w:vAlign w:val="center"/>
          </w:tcPr>
          <w:p w14:paraId="243560DD" w14:textId="311BC640" w:rsidR="00D30F82" w:rsidRPr="009F331B" w:rsidRDefault="00D30F82" w:rsidP="009F331B">
            <w:pPr>
              <w:pStyle w:val="VCAAtablecondensed"/>
            </w:pPr>
            <w:r w:rsidRPr="009F331B">
              <w:t>22</w:t>
            </w:r>
          </w:p>
        </w:tc>
        <w:tc>
          <w:tcPr>
            <w:tcW w:w="0" w:type="auto"/>
          </w:tcPr>
          <w:p w14:paraId="640F73E1" w14:textId="4AD26E55" w:rsidR="00D30F82" w:rsidRPr="009F331B" w:rsidRDefault="00D30F82" w:rsidP="00DC0421">
            <w:pPr>
              <w:pStyle w:val="VCAAtablecondensed"/>
            </w:pPr>
            <w:r w:rsidRPr="009F331B">
              <w:t xml:space="preserve">The antiderivative of the expression in option B is a quartic with a turning point but no point of inflection. Alternatively, the sign of the second derivative changes around </w:t>
            </w:r>
            <w:r w:rsidRPr="009F331B">
              <w:rPr>
                <w:rStyle w:val="VCAAvariable"/>
              </w:rPr>
              <w:t>x=3</w:t>
            </w:r>
            <w:r w:rsidRPr="009F331B">
              <w:t xml:space="preserve"> for option B.</w:t>
            </w:r>
          </w:p>
        </w:tc>
      </w:tr>
      <w:tr w:rsidR="00D30F82" w:rsidRPr="009F331B" w14:paraId="0F162F69" w14:textId="77777777" w:rsidTr="00B81468">
        <w:tc>
          <w:tcPr>
            <w:tcW w:w="0" w:type="auto"/>
            <w:vAlign w:val="center"/>
          </w:tcPr>
          <w:p w14:paraId="2C05FBA2" w14:textId="77777777" w:rsidR="00D30F82" w:rsidRPr="009F331B" w:rsidRDefault="00D30F82" w:rsidP="009F331B">
            <w:pPr>
              <w:pStyle w:val="VCAAtablecondensed"/>
            </w:pPr>
            <w:r w:rsidRPr="009F331B">
              <w:t>10</w:t>
            </w:r>
          </w:p>
        </w:tc>
        <w:tc>
          <w:tcPr>
            <w:tcW w:w="0" w:type="auto"/>
            <w:vAlign w:val="center"/>
          </w:tcPr>
          <w:p w14:paraId="7C934B91" w14:textId="1191580D" w:rsidR="00D30F82" w:rsidRPr="009F331B" w:rsidRDefault="00D30F82" w:rsidP="009F331B">
            <w:pPr>
              <w:pStyle w:val="VCAAtablecondensed"/>
            </w:pPr>
            <w:r w:rsidRPr="009F331B">
              <w:t>D</w:t>
            </w:r>
          </w:p>
        </w:tc>
        <w:tc>
          <w:tcPr>
            <w:tcW w:w="0" w:type="auto"/>
            <w:vAlign w:val="center"/>
          </w:tcPr>
          <w:p w14:paraId="39C6F216" w14:textId="0FEB9330" w:rsidR="00D30F82" w:rsidRPr="009F331B" w:rsidRDefault="00D30F82" w:rsidP="009F331B">
            <w:pPr>
              <w:pStyle w:val="VCAAtablecondensed"/>
            </w:pPr>
            <w:r w:rsidRPr="009F331B">
              <w:t>4</w:t>
            </w:r>
          </w:p>
        </w:tc>
        <w:tc>
          <w:tcPr>
            <w:tcW w:w="0" w:type="auto"/>
            <w:vAlign w:val="center"/>
          </w:tcPr>
          <w:p w14:paraId="20420BF0" w14:textId="5B7A4F35" w:rsidR="00D30F82" w:rsidRPr="009F331B" w:rsidRDefault="00D30F82" w:rsidP="009F331B">
            <w:pPr>
              <w:pStyle w:val="VCAAtablecondensed"/>
            </w:pPr>
            <w:r w:rsidRPr="009F331B">
              <w:t>7</w:t>
            </w:r>
          </w:p>
        </w:tc>
        <w:tc>
          <w:tcPr>
            <w:tcW w:w="0" w:type="auto"/>
            <w:vAlign w:val="center"/>
          </w:tcPr>
          <w:p w14:paraId="20D0B6C7" w14:textId="7E3D9BFC" w:rsidR="00D30F82" w:rsidRPr="009F331B" w:rsidRDefault="00D30F82" w:rsidP="009F331B">
            <w:pPr>
              <w:pStyle w:val="VCAAtablecondensed"/>
            </w:pPr>
            <w:r w:rsidRPr="009F331B">
              <w:t>17</w:t>
            </w:r>
          </w:p>
        </w:tc>
        <w:tc>
          <w:tcPr>
            <w:tcW w:w="0" w:type="auto"/>
            <w:vAlign w:val="center"/>
          </w:tcPr>
          <w:p w14:paraId="0200B9CD" w14:textId="1C961CCB" w:rsidR="00D30F82" w:rsidRPr="009F331B" w:rsidRDefault="00D30F82" w:rsidP="009F331B">
            <w:pPr>
              <w:pStyle w:val="VCAAtablecondensed"/>
            </w:pPr>
            <w:r w:rsidRPr="009F331B">
              <w:t>68</w:t>
            </w:r>
          </w:p>
        </w:tc>
        <w:tc>
          <w:tcPr>
            <w:tcW w:w="0" w:type="auto"/>
            <w:vAlign w:val="center"/>
          </w:tcPr>
          <w:p w14:paraId="4209E48F" w14:textId="45DB502B" w:rsidR="00D30F82" w:rsidRPr="009F331B" w:rsidRDefault="00D30F82" w:rsidP="009F331B">
            <w:pPr>
              <w:pStyle w:val="VCAAtablecondensed"/>
            </w:pPr>
            <w:r w:rsidRPr="009F331B">
              <w:t>3</w:t>
            </w:r>
          </w:p>
        </w:tc>
        <w:tc>
          <w:tcPr>
            <w:tcW w:w="0" w:type="auto"/>
          </w:tcPr>
          <w:p w14:paraId="70E4A837" w14:textId="2ED1CF49" w:rsidR="00D30F82" w:rsidRPr="009F331B" w:rsidRDefault="00D30F82" w:rsidP="00D30F82">
            <w:pPr>
              <w:pStyle w:val="VCAAstatsnumbers"/>
            </w:pPr>
          </w:p>
        </w:tc>
      </w:tr>
      <w:tr w:rsidR="00D30F82" w:rsidRPr="009F331B" w14:paraId="69B7E434" w14:textId="77777777" w:rsidTr="00B81468">
        <w:tc>
          <w:tcPr>
            <w:tcW w:w="0" w:type="auto"/>
            <w:vAlign w:val="center"/>
          </w:tcPr>
          <w:p w14:paraId="61258910" w14:textId="77777777" w:rsidR="00D30F82" w:rsidRPr="009F331B" w:rsidRDefault="00D30F82" w:rsidP="009F331B">
            <w:pPr>
              <w:pStyle w:val="VCAAtablecondensed"/>
            </w:pPr>
            <w:r w:rsidRPr="009F331B">
              <w:t>11</w:t>
            </w:r>
          </w:p>
        </w:tc>
        <w:tc>
          <w:tcPr>
            <w:tcW w:w="0" w:type="auto"/>
            <w:vAlign w:val="center"/>
          </w:tcPr>
          <w:p w14:paraId="7808144F" w14:textId="099F52D9" w:rsidR="00D30F82" w:rsidRPr="009F331B" w:rsidRDefault="00D30F82" w:rsidP="009F331B">
            <w:pPr>
              <w:pStyle w:val="VCAAtablecondensed"/>
            </w:pPr>
            <w:r w:rsidRPr="009F331B">
              <w:t>B</w:t>
            </w:r>
          </w:p>
        </w:tc>
        <w:tc>
          <w:tcPr>
            <w:tcW w:w="0" w:type="auto"/>
            <w:vAlign w:val="center"/>
          </w:tcPr>
          <w:p w14:paraId="6900114F" w14:textId="4039FE69" w:rsidR="00D30F82" w:rsidRPr="009F331B" w:rsidRDefault="00D30F82" w:rsidP="009F331B">
            <w:pPr>
              <w:pStyle w:val="VCAAtablecondensed"/>
            </w:pPr>
            <w:r w:rsidRPr="009F331B">
              <w:t>5</w:t>
            </w:r>
          </w:p>
        </w:tc>
        <w:tc>
          <w:tcPr>
            <w:tcW w:w="0" w:type="auto"/>
            <w:vAlign w:val="center"/>
          </w:tcPr>
          <w:p w14:paraId="42A4F238" w14:textId="0BE1E919" w:rsidR="00D30F82" w:rsidRPr="009F331B" w:rsidRDefault="00D30F82" w:rsidP="009F331B">
            <w:pPr>
              <w:pStyle w:val="VCAAtablecondensed"/>
            </w:pPr>
            <w:r w:rsidRPr="009F331B">
              <w:t>69</w:t>
            </w:r>
          </w:p>
        </w:tc>
        <w:tc>
          <w:tcPr>
            <w:tcW w:w="0" w:type="auto"/>
            <w:vAlign w:val="center"/>
          </w:tcPr>
          <w:p w14:paraId="4CED251C" w14:textId="74B82D95" w:rsidR="00D30F82" w:rsidRPr="009F331B" w:rsidRDefault="00D30F82" w:rsidP="009F331B">
            <w:pPr>
              <w:pStyle w:val="VCAAtablecondensed"/>
            </w:pPr>
            <w:r w:rsidRPr="009F331B">
              <w:t>6</w:t>
            </w:r>
          </w:p>
        </w:tc>
        <w:tc>
          <w:tcPr>
            <w:tcW w:w="0" w:type="auto"/>
            <w:vAlign w:val="center"/>
          </w:tcPr>
          <w:p w14:paraId="40B58A0C" w14:textId="58B9B499" w:rsidR="00D30F82" w:rsidRPr="009F331B" w:rsidRDefault="00D30F82" w:rsidP="009F331B">
            <w:pPr>
              <w:pStyle w:val="VCAAtablecondensed"/>
            </w:pPr>
            <w:r w:rsidRPr="009F331B">
              <w:t>14</w:t>
            </w:r>
          </w:p>
        </w:tc>
        <w:tc>
          <w:tcPr>
            <w:tcW w:w="0" w:type="auto"/>
            <w:vAlign w:val="center"/>
          </w:tcPr>
          <w:p w14:paraId="4E527C4C" w14:textId="67523B01" w:rsidR="00D30F82" w:rsidRPr="009F331B" w:rsidRDefault="00D30F82" w:rsidP="009F331B">
            <w:pPr>
              <w:pStyle w:val="VCAAtablecondensed"/>
            </w:pPr>
            <w:r w:rsidRPr="009F331B">
              <w:t>6</w:t>
            </w:r>
          </w:p>
        </w:tc>
        <w:tc>
          <w:tcPr>
            <w:tcW w:w="0" w:type="auto"/>
          </w:tcPr>
          <w:p w14:paraId="0F7DD743" w14:textId="10920EE7" w:rsidR="00D30F82" w:rsidRPr="009F331B" w:rsidRDefault="00D30F82" w:rsidP="00D30F82">
            <w:pPr>
              <w:pStyle w:val="VCAAstatsnumbers"/>
            </w:pPr>
          </w:p>
        </w:tc>
      </w:tr>
      <w:tr w:rsidR="00D30F82" w:rsidRPr="009F331B" w14:paraId="21FEA33B" w14:textId="77777777" w:rsidTr="00B81468">
        <w:tc>
          <w:tcPr>
            <w:tcW w:w="0" w:type="auto"/>
            <w:vAlign w:val="center"/>
          </w:tcPr>
          <w:p w14:paraId="4EBA87F1" w14:textId="77777777" w:rsidR="00D30F82" w:rsidRPr="009F331B" w:rsidRDefault="00D30F82" w:rsidP="009F331B">
            <w:pPr>
              <w:pStyle w:val="VCAAtablecondensed"/>
            </w:pPr>
            <w:r w:rsidRPr="009F331B">
              <w:t>12</w:t>
            </w:r>
          </w:p>
        </w:tc>
        <w:tc>
          <w:tcPr>
            <w:tcW w:w="0" w:type="auto"/>
            <w:vAlign w:val="center"/>
          </w:tcPr>
          <w:p w14:paraId="64FDF55A" w14:textId="58AE8501" w:rsidR="00D30F82" w:rsidRPr="009F331B" w:rsidRDefault="00D30F82" w:rsidP="009F331B">
            <w:pPr>
              <w:pStyle w:val="VCAAtablecondensed"/>
            </w:pPr>
            <w:r w:rsidRPr="009F331B">
              <w:t>D</w:t>
            </w:r>
          </w:p>
        </w:tc>
        <w:tc>
          <w:tcPr>
            <w:tcW w:w="0" w:type="auto"/>
            <w:vAlign w:val="center"/>
          </w:tcPr>
          <w:p w14:paraId="7DBA5E80" w14:textId="3A3169EE" w:rsidR="00D30F82" w:rsidRPr="009F331B" w:rsidRDefault="00D30F82" w:rsidP="009F331B">
            <w:pPr>
              <w:pStyle w:val="VCAAtablecondensed"/>
            </w:pPr>
            <w:r w:rsidRPr="009F331B">
              <w:t>5</w:t>
            </w:r>
          </w:p>
        </w:tc>
        <w:tc>
          <w:tcPr>
            <w:tcW w:w="0" w:type="auto"/>
            <w:vAlign w:val="center"/>
          </w:tcPr>
          <w:p w14:paraId="71C84869" w14:textId="14B99EE3" w:rsidR="00D30F82" w:rsidRPr="009F331B" w:rsidRDefault="00D30F82" w:rsidP="009F331B">
            <w:pPr>
              <w:pStyle w:val="VCAAtablecondensed"/>
            </w:pPr>
            <w:r w:rsidRPr="009F331B">
              <w:t>11</w:t>
            </w:r>
          </w:p>
        </w:tc>
        <w:tc>
          <w:tcPr>
            <w:tcW w:w="0" w:type="auto"/>
            <w:vAlign w:val="center"/>
          </w:tcPr>
          <w:p w14:paraId="2B8EE459" w14:textId="3011329F" w:rsidR="00D30F82" w:rsidRPr="009F331B" w:rsidRDefault="00D30F82" w:rsidP="009F331B">
            <w:pPr>
              <w:pStyle w:val="VCAAtablecondensed"/>
            </w:pPr>
            <w:r w:rsidRPr="009F331B">
              <w:t>17</w:t>
            </w:r>
          </w:p>
        </w:tc>
        <w:tc>
          <w:tcPr>
            <w:tcW w:w="0" w:type="auto"/>
            <w:vAlign w:val="center"/>
          </w:tcPr>
          <w:p w14:paraId="23DAFC15" w14:textId="1ECFD488" w:rsidR="00D30F82" w:rsidRPr="009F331B" w:rsidRDefault="00D30F82" w:rsidP="009F331B">
            <w:pPr>
              <w:pStyle w:val="VCAAtablecondensed"/>
            </w:pPr>
            <w:r w:rsidRPr="009F331B">
              <w:t>60</w:t>
            </w:r>
          </w:p>
        </w:tc>
        <w:tc>
          <w:tcPr>
            <w:tcW w:w="0" w:type="auto"/>
            <w:vAlign w:val="center"/>
          </w:tcPr>
          <w:p w14:paraId="76F5B3AB" w14:textId="261925EC" w:rsidR="00D30F82" w:rsidRPr="009F331B" w:rsidRDefault="00D30F82" w:rsidP="009F331B">
            <w:pPr>
              <w:pStyle w:val="VCAAtablecondensed"/>
            </w:pPr>
            <w:r w:rsidRPr="009F331B">
              <w:t>6</w:t>
            </w:r>
          </w:p>
        </w:tc>
        <w:tc>
          <w:tcPr>
            <w:tcW w:w="0" w:type="auto"/>
          </w:tcPr>
          <w:p w14:paraId="23056BA0" w14:textId="4D775B48" w:rsidR="00D30F82" w:rsidRPr="009F331B" w:rsidRDefault="00D30F82" w:rsidP="00D30F82">
            <w:pPr>
              <w:pStyle w:val="VCAAstatsnumbers"/>
            </w:pPr>
          </w:p>
        </w:tc>
      </w:tr>
      <w:tr w:rsidR="00D30F82" w:rsidRPr="009F331B" w14:paraId="44B2BABD" w14:textId="77777777" w:rsidTr="00B81468">
        <w:tc>
          <w:tcPr>
            <w:tcW w:w="0" w:type="auto"/>
            <w:vAlign w:val="center"/>
          </w:tcPr>
          <w:p w14:paraId="40C8DA90" w14:textId="77777777" w:rsidR="00D30F82" w:rsidRPr="009F331B" w:rsidRDefault="00D30F82" w:rsidP="009F331B">
            <w:pPr>
              <w:pStyle w:val="VCAAtablecondensed"/>
            </w:pPr>
            <w:r w:rsidRPr="009F331B">
              <w:t>13</w:t>
            </w:r>
          </w:p>
        </w:tc>
        <w:tc>
          <w:tcPr>
            <w:tcW w:w="0" w:type="auto"/>
            <w:vAlign w:val="center"/>
          </w:tcPr>
          <w:p w14:paraId="74758EC4" w14:textId="2DD09146" w:rsidR="00D30F82" w:rsidRPr="009F331B" w:rsidRDefault="00D30F82" w:rsidP="009F331B">
            <w:pPr>
              <w:pStyle w:val="VCAAtablecondensed"/>
            </w:pPr>
            <w:r w:rsidRPr="009F331B">
              <w:t>E</w:t>
            </w:r>
          </w:p>
        </w:tc>
        <w:tc>
          <w:tcPr>
            <w:tcW w:w="0" w:type="auto"/>
            <w:vAlign w:val="center"/>
          </w:tcPr>
          <w:p w14:paraId="5CF2E7D8" w14:textId="3561E94C" w:rsidR="00D30F82" w:rsidRPr="009F331B" w:rsidRDefault="00D30F82" w:rsidP="009F331B">
            <w:pPr>
              <w:pStyle w:val="VCAAtablecondensed"/>
            </w:pPr>
            <w:r w:rsidRPr="009F331B">
              <w:t>22</w:t>
            </w:r>
          </w:p>
        </w:tc>
        <w:tc>
          <w:tcPr>
            <w:tcW w:w="0" w:type="auto"/>
            <w:vAlign w:val="center"/>
          </w:tcPr>
          <w:p w14:paraId="6DB52002" w14:textId="083FCB4D" w:rsidR="00D30F82" w:rsidRPr="009F331B" w:rsidRDefault="00D30F82" w:rsidP="009F331B">
            <w:pPr>
              <w:pStyle w:val="VCAAtablecondensed"/>
            </w:pPr>
            <w:r w:rsidRPr="009F331B">
              <w:t>9</w:t>
            </w:r>
          </w:p>
        </w:tc>
        <w:tc>
          <w:tcPr>
            <w:tcW w:w="0" w:type="auto"/>
            <w:vAlign w:val="center"/>
          </w:tcPr>
          <w:p w14:paraId="5899E50F" w14:textId="1266EF6A" w:rsidR="00D30F82" w:rsidRPr="009F331B" w:rsidRDefault="00D30F82" w:rsidP="009F331B">
            <w:pPr>
              <w:pStyle w:val="VCAAtablecondensed"/>
            </w:pPr>
            <w:r w:rsidRPr="009F331B">
              <w:t>14</w:t>
            </w:r>
          </w:p>
        </w:tc>
        <w:tc>
          <w:tcPr>
            <w:tcW w:w="0" w:type="auto"/>
            <w:vAlign w:val="center"/>
          </w:tcPr>
          <w:p w14:paraId="22F565DD" w14:textId="11FB6FF4" w:rsidR="00D30F82" w:rsidRPr="009F331B" w:rsidRDefault="00D30F82" w:rsidP="009F331B">
            <w:pPr>
              <w:pStyle w:val="VCAAtablecondensed"/>
            </w:pPr>
            <w:r w:rsidRPr="009F331B">
              <w:t>8</w:t>
            </w:r>
          </w:p>
        </w:tc>
        <w:tc>
          <w:tcPr>
            <w:tcW w:w="0" w:type="auto"/>
            <w:vAlign w:val="center"/>
          </w:tcPr>
          <w:p w14:paraId="099F132F" w14:textId="7602B130" w:rsidR="00D30F82" w:rsidRPr="009F331B" w:rsidRDefault="00D30F82" w:rsidP="009F331B">
            <w:pPr>
              <w:pStyle w:val="VCAAtablecondensed"/>
            </w:pPr>
            <w:r w:rsidRPr="009F331B">
              <w:t>46</w:t>
            </w:r>
          </w:p>
        </w:tc>
        <w:tc>
          <w:tcPr>
            <w:tcW w:w="0" w:type="auto"/>
          </w:tcPr>
          <w:p w14:paraId="3B519AF7" w14:textId="4AFA9125" w:rsidR="00D30F82" w:rsidRPr="009F331B" w:rsidRDefault="00205FCC" w:rsidP="00D30F82">
            <w:pPr>
              <w:pStyle w:val="VCAAstatsnumbers"/>
            </w:pPr>
            <w:r w:rsidRPr="009F331B">
              <w:rPr>
                <w:noProof/>
                <w:color w:val="auto"/>
                <w:position w:val="-12"/>
              </w:rPr>
              <w:object w:dxaOrig="1680" w:dyaOrig="380" w14:anchorId="7EF27024">
                <v:shape id="_x0000_i1027" type="#_x0000_t75" alt="" style="width:87.5pt;height:20.5pt;mso-width-percent:0;mso-height-percent:0;mso-width-percent:0;mso-height-percent:0" o:ole="">
                  <v:imagedata r:id="rId15" o:title=""/>
                </v:shape>
                <o:OLEObject Type="Embed" ProgID="Equation.DSMT4" ShapeID="_x0000_i1027" DrawAspect="Content" ObjectID="_1713336262" r:id="rId16"/>
              </w:object>
            </w:r>
            <w:r w:rsidR="00D30F82" w:rsidRPr="009F331B">
              <w:t xml:space="preserve"> </w:t>
            </w:r>
          </w:p>
        </w:tc>
      </w:tr>
      <w:tr w:rsidR="00D30F82" w:rsidRPr="009F331B" w14:paraId="6482F372" w14:textId="77777777" w:rsidTr="00B81468">
        <w:tc>
          <w:tcPr>
            <w:tcW w:w="0" w:type="auto"/>
            <w:vAlign w:val="center"/>
          </w:tcPr>
          <w:p w14:paraId="17B2C9AB" w14:textId="77777777" w:rsidR="00D30F82" w:rsidRPr="009F331B" w:rsidRDefault="00D30F82" w:rsidP="009F331B">
            <w:pPr>
              <w:pStyle w:val="VCAAtablecondensed"/>
            </w:pPr>
            <w:r w:rsidRPr="009F331B">
              <w:t>14</w:t>
            </w:r>
          </w:p>
        </w:tc>
        <w:tc>
          <w:tcPr>
            <w:tcW w:w="0" w:type="auto"/>
            <w:vAlign w:val="center"/>
          </w:tcPr>
          <w:p w14:paraId="40EF52E7" w14:textId="60547E90" w:rsidR="00D30F82" w:rsidRPr="009F331B" w:rsidRDefault="00D30F82" w:rsidP="009F331B">
            <w:pPr>
              <w:pStyle w:val="VCAAtablecondensed"/>
            </w:pPr>
            <w:r w:rsidRPr="009F331B">
              <w:t>D</w:t>
            </w:r>
          </w:p>
        </w:tc>
        <w:tc>
          <w:tcPr>
            <w:tcW w:w="0" w:type="auto"/>
            <w:vAlign w:val="center"/>
          </w:tcPr>
          <w:p w14:paraId="384C4115" w14:textId="24884B88" w:rsidR="00D30F82" w:rsidRPr="009F331B" w:rsidRDefault="00D30F82" w:rsidP="009F331B">
            <w:pPr>
              <w:pStyle w:val="VCAAtablecondensed"/>
            </w:pPr>
            <w:r w:rsidRPr="009F331B">
              <w:t>16</w:t>
            </w:r>
          </w:p>
        </w:tc>
        <w:tc>
          <w:tcPr>
            <w:tcW w:w="0" w:type="auto"/>
            <w:vAlign w:val="center"/>
          </w:tcPr>
          <w:p w14:paraId="6069A250" w14:textId="1BC6657E" w:rsidR="00D30F82" w:rsidRPr="009F331B" w:rsidRDefault="00D30F82" w:rsidP="009F331B">
            <w:pPr>
              <w:pStyle w:val="VCAAtablecondensed"/>
            </w:pPr>
            <w:r w:rsidRPr="009F331B">
              <w:t>10</w:t>
            </w:r>
          </w:p>
        </w:tc>
        <w:tc>
          <w:tcPr>
            <w:tcW w:w="0" w:type="auto"/>
            <w:vAlign w:val="center"/>
          </w:tcPr>
          <w:p w14:paraId="4F84AF2D" w14:textId="25305862" w:rsidR="00D30F82" w:rsidRPr="009F331B" w:rsidRDefault="00D30F82" w:rsidP="009F331B">
            <w:pPr>
              <w:pStyle w:val="VCAAtablecondensed"/>
            </w:pPr>
            <w:r w:rsidRPr="009F331B">
              <w:t>15</w:t>
            </w:r>
          </w:p>
        </w:tc>
        <w:tc>
          <w:tcPr>
            <w:tcW w:w="0" w:type="auto"/>
            <w:vAlign w:val="center"/>
          </w:tcPr>
          <w:p w14:paraId="30414291" w14:textId="4ABB77A0" w:rsidR="00D30F82" w:rsidRPr="009F331B" w:rsidRDefault="00D30F82" w:rsidP="009F331B">
            <w:pPr>
              <w:pStyle w:val="VCAAtablecondensed"/>
            </w:pPr>
            <w:r w:rsidRPr="009F331B">
              <w:t>56</w:t>
            </w:r>
          </w:p>
        </w:tc>
        <w:tc>
          <w:tcPr>
            <w:tcW w:w="0" w:type="auto"/>
            <w:vAlign w:val="center"/>
          </w:tcPr>
          <w:p w14:paraId="0B3E0619" w14:textId="14E90EAB" w:rsidR="00D30F82" w:rsidRPr="009F331B" w:rsidRDefault="00D30F82" w:rsidP="009F331B">
            <w:pPr>
              <w:pStyle w:val="VCAAtablecondensed"/>
            </w:pPr>
            <w:r w:rsidRPr="009F331B">
              <w:t>2</w:t>
            </w:r>
          </w:p>
        </w:tc>
        <w:tc>
          <w:tcPr>
            <w:tcW w:w="0" w:type="auto"/>
          </w:tcPr>
          <w:p w14:paraId="52A379C2" w14:textId="36AFA447" w:rsidR="00D30F82" w:rsidRPr="009F331B" w:rsidRDefault="00D30F82" w:rsidP="00D30F82">
            <w:pPr>
              <w:pStyle w:val="VCAAstatsnumbers"/>
            </w:pPr>
          </w:p>
        </w:tc>
      </w:tr>
      <w:tr w:rsidR="00D30F82" w:rsidRPr="009F331B" w14:paraId="3E710B71" w14:textId="77777777" w:rsidTr="00B81468">
        <w:trPr>
          <w:trHeight w:val="329"/>
        </w:trPr>
        <w:tc>
          <w:tcPr>
            <w:tcW w:w="0" w:type="auto"/>
            <w:vAlign w:val="center"/>
          </w:tcPr>
          <w:p w14:paraId="0EC252CE" w14:textId="77777777" w:rsidR="00D30F82" w:rsidRPr="009F331B" w:rsidRDefault="00D30F82" w:rsidP="009F331B">
            <w:pPr>
              <w:pStyle w:val="VCAAtablecondensed"/>
            </w:pPr>
            <w:r w:rsidRPr="009F331B">
              <w:t>15</w:t>
            </w:r>
          </w:p>
        </w:tc>
        <w:tc>
          <w:tcPr>
            <w:tcW w:w="0" w:type="auto"/>
            <w:vAlign w:val="center"/>
          </w:tcPr>
          <w:p w14:paraId="4FEF5C03" w14:textId="4BE46BEB" w:rsidR="00D30F82" w:rsidRPr="009F331B" w:rsidRDefault="00D30F82" w:rsidP="009F331B">
            <w:pPr>
              <w:pStyle w:val="VCAAtablecondensed"/>
            </w:pPr>
            <w:r w:rsidRPr="009F331B">
              <w:t>A</w:t>
            </w:r>
          </w:p>
        </w:tc>
        <w:tc>
          <w:tcPr>
            <w:tcW w:w="0" w:type="auto"/>
            <w:vAlign w:val="center"/>
          </w:tcPr>
          <w:p w14:paraId="2CA9BB41" w14:textId="150D003F" w:rsidR="00D30F82" w:rsidRPr="009F331B" w:rsidRDefault="00D30F82" w:rsidP="009F331B">
            <w:pPr>
              <w:pStyle w:val="VCAAtablecondensed"/>
            </w:pPr>
            <w:r w:rsidRPr="009F331B">
              <w:t>53</w:t>
            </w:r>
          </w:p>
        </w:tc>
        <w:tc>
          <w:tcPr>
            <w:tcW w:w="0" w:type="auto"/>
            <w:vAlign w:val="center"/>
          </w:tcPr>
          <w:p w14:paraId="06817021" w14:textId="2ECF3D9D" w:rsidR="00D30F82" w:rsidRPr="009F331B" w:rsidRDefault="00D30F82" w:rsidP="009F331B">
            <w:pPr>
              <w:pStyle w:val="VCAAtablecondensed"/>
            </w:pPr>
            <w:r w:rsidRPr="009F331B">
              <w:t>6</w:t>
            </w:r>
          </w:p>
        </w:tc>
        <w:tc>
          <w:tcPr>
            <w:tcW w:w="0" w:type="auto"/>
            <w:vAlign w:val="center"/>
          </w:tcPr>
          <w:p w14:paraId="2EB7485A" w14:textId="5F7B89DF" w:rsidR="00D30F82" w:rsidRPr="009F331B" w:rsidRDefault="00D30F82" w:rsidP="009F331B">
            <w:pPr>
              <w:pStyle w:val="VCAAtablecondensed"/>
            </w:pPr>
            <w:r w:rsidRPr="009F331B">
              <w:t>11</w:t>
            </w:r>
          </w:p>
        </w:tc>
        <w:tc>
          <w:tcPr>
            <w:tcW w:w="0" w:type="auto"/>
            <w:vAlign w:val="center"/>
          </w:tcPr>
          <w:p w14:paraId="485F7E89" w14:textId="2165280D" w:rsidR="00D30F82" w:rsidRPr="009F331B" w:rsidRDefault="00D30F82" w:rsidP="009F331B">
            <w:pPr>
              <w:pStyle w:val="VCAAtablecondensed"/>
            </w:pPr>
            <w:r w:rsidRPr="009F331B">
              <w:t>14</w:t>
            </w:r>
          </w:p>
        </w:tc>
        <w:tc>
          <w:tcPr>
            <w:tcW w:w="0" w:type="auto"/>
            <w:vAlign w:val="center"/>
          </w:tcPr>
          <w:p w14:paraId="78174BE7" w14:textId="40BE2DC0" w:rsidR="00D30F82" w:rsidRPr="009F331B" w:rsidRDefault="00D30F82" w:rsidP="009F331B">
            <w:pPr>
              <w:pStyle w:val="VCAAtablecondensed"/>
            </w:pPr>
            <w:r w:rsidRPr="009F331B">
              <w:t>15</w:t>
            </w:r>
          </w:p>
        </w:tc>
        <w:tc>
          <w:tcPr>
            <w:tcW w:w="0" w:type="auto"/>
          </w:tcPr>
          <w:p w14:paraId="12861F72" w14:textId="657C9970" w:rsidR="00D30F82" w:rsidRPr="009F331B" w:rsidRDefault="00D30F82" w:rsidP="00D30F82">
            <w:pPr>
              <w:pStyle w:val="VCAAstatsnumbers"/>
            </w:pPr>
          </w:p>
        </w:tc>
      </w:tr>
      <w:tr w:rsidR="00D30F82" w:rsidRPr="009F331B" w14:paraId="41451BE6" w14:textId="77777777" w:rsidTr="00B81468">
        <w:tc>
          <w:tcPr>
            <w:tcW w:w="0" w:type="auto"/>
            <w:vAlign w:val="center"/>
          </w:tcPr>
          <w:p w14:paraId="11D0BC47" w14:textId="77777777" w:rsidR="00D30F82" w:rsidRPr="009F331B" w:rsidRDefault="00D30F82" w:rsidP="009F331B">
            <w:pPr>
              <w:pStyle w:val="VCAAtablecondensed"/>
            </w:pPr>
            <w:r w:rsidRPr="009F331B">
              <w:t>16</w:t>
            </w:r>
          </w:p>
        </w:tc>
        <w:tc>
          <w:tcPr>
            <w:tcW w:w="0" w:type="auto"/>
            <w:vAlign w:val="center"/>
          </w:tcPr>
          <w:p w14:paraId="0FD3BB8C" w14:textId="5AEDECF9" w:rsidR="00D30F82" w:rsidRPr="009F331B" w:rsidRDefault="00D30F82" w:rsidP="009F331B">
            <w:pPr>
              <w:pStyle w:val="VCAAtablecondensed"/>
            </w:pPr>
            <w:r w:rsidRPr="009F331B">
              <w:t>B</w:t>
            </w:r>
          </w:p>
        </w:tc>
        <w:tc>
          <w:tcPr>
            <w:tcW w:w="0" w:type="auto"/>
            <w:vAlign w:val="center"/>
          </w:tcPr>
          <w:p w14:paraId="48CEB5D6" w14:textId="74A8FE92" w:rsidR="00D30F82" w:rsidRPr="009F331B" w:rsidRDefault="00D30F82" w:rsidP="009F331B">
            <w:pPr>
              <w:pStyle w:val="VCAAtablecondensed"/>
            </w:pPr>
            <w:r w:rsidRPr="009F331B">
              <w:t>5</w:t>
            </w:r>
          </w:p>
        </w:tc>
        <w:tc>
          <w:tcPr>
            <w:tcW w:w="0" w:type="auto"/>
            <w:vAlign w:val="center"/>
          </w:tcPr>
          <w:p w14:paraId="3D22B3A0" w14:textId="123B1962" w:rsidR="00D30F82" w:rsidRPr="009F331B" w:rsidRDefault="00D30F82" w:rsidP="009F331B">
            <w:pPr>
              <w:pStyle w:val="VCAAtablecondensed"/>
            </w:pPr>
            <w:r w:rsidRPr="009F331B">
              <w:t>48</w:t>
            </w:r>
          </w:p>
        </w:tc>
        <w:tc>
          <w:tcPr>
            <w:tcW w:w="0" w:type="auto"/>
            <w:vAlign w:val="center"/>
          </w:tcPr>
          <w:p w14:paraId="7751D5A4" w14:textId="00497F46" w:rsidR="00D30F82" w:rsidRPr="009F331B" w:rsidRDefault="00D30F82" w:rsidP="009F331B">
            <w:pPr>
              <w:pStyle w:val="VCAAtablecondensed"/>
            </w:pPr>
            <w:r w:rsidRPr="009F331B">
              <w:t>18</w:t>
            </w:r>
          </w:p>
        </w:tc>
        <w:tc>
          <w:tcPr>
            <w:tcW w:w="0" w:type="auto"/>
            <w:vAlign w:val="center"/>
          </w:tcPr>
          <w:p w14:paraId="197DF096" w14:textId="1EA45C86" w:rsidR="00D30F82" w:rsidRPr="009F331B" w:rsidRDefault="00D30F82" w:rsidP="009F331B">
            <w:pPr>
              <w:pStyle w:val="VCAAtablecondensed"/>
            </w:pPr>
            <w:r w:rsidRPr="009F331B">
              <w:t>14</w:t>
            </w:r>
          </w:p>
        </w:tc>
        <w:tc>
          <w:tcPr>
            <w:tcW w:w="0" w:type="auto"/>
            <w:vAlign w:val="center"/>
          </w:tcPr>
          <w:p w14:paraId="7F975347" w14:textId="227E4E16" w:rsidR="00D30F82" w:rsidRPr="009F331B" w:rsidRDefault="00D30F82" w:rsidP="009F331B">
            <w:pPr>
              <w:pStyle w:val="VCAAtablecondensed"/>
            </w:pPr>
            <w:r w:rsidRPr="009F331B">
              <w:t>14</w:t>
            </w:r>
          </w:p>
        </w:tc>
        <w:tc>
          <w:tcPr>
            <w:tcW w:w="0" w:type="auto"/>
          </w:tcPr>
          <w:p w14:paraId="0F8375A6" w14:textId="30C7E48A" w:rsidR="00D30F82" w:rsidRPr="009F331B" w:rsidRDefault="00D30F82" w:rsidP="00D30F82">
            <w:pPr>
              <w:pStyle w:val="VCAAstatsnumbers"/>
            </w:pPr>
            <w:r w:rsidRPr="009F331B">
              <w:t xml:space="preserve">   </w:t>
            </w:r>
            <w:r w:rsidR="00205FCC" w:rsidRPr="009F331B">
              <w:rPr>
                <w:rFonts w:ascii="Arial Narrow" w:hAnsi="Arial Narrow"/>
                <w:noProof/>
                <w:color w:val="auto"/>
                <w:position w:val="-64"/>
              </w:rPr>
              <w:object w:dxaOrig="4280" w:dyaOrig="1160" w14:anchorId="3AB8E4DE">
                <v:shape id="_x0000_i1028" type="#_x0000_t75" alt="" style="width:210.5pt;height:56.5pt;mso-width-percent:0;mso-height-percent:0;mso-width-percent:0;mso-height-percent:0" o:ole="">
                  <v:imagedata r:id="rId17" o:title=""/>
                </v:shape>
                <o:OLEObject Type="Embed" ProgID="Equation.DSMT4" ShapeID="_x0000_i1028" DrawAspect="Content" ObjectID="_1713336263" r:id="rId18"/>
              </w:object>
            </w:r>
            <w:r w:rsidRPr="009F331B">
              <w:t xml:space="preserve"> </w:t>
            </w:r>
          </w:p>
        </w:tc>
      </w:tr>
      <w:tr w:rsidR="00D30F82" w:rsidRPr="009F331B" w14:paraId="4006DD00" w14:textId="77777777" w:rsidTr="00B81468">
        <w:tc>
          <w:tcPr>
            <w:tcW w:w="0" w:type="auto"/>
            <w:vAlign w:val="center"/>
          </w:tcPr>
          <w:p w14:paraId="134C220C" w14:textId="77777777" w:rsidR="00D30F82" w:rsidRPr="009F331B" w:rsidRDefault="00D30F82" w:rsidP="009F331B">
            <w:pPr>
              <w:pStyle w:val="VCAAtablecondensed"/>
            </w:pPr>
            <w:r w:rsidRPr="009F331B">
              <w:t>17</w:t>
            </w:r>
          </w:p>
        </w:tc>
        <w:tc>
          <w:tcPr>
            <w:tcW w:w="0" w:type="auto"/>
            <w:vAlign w:val="center"/>
          </w:tcPr>
          <w:p w14:paraId="6AC2D184" w14:textId="628655D7" w:rsidR="00D30F82" w:rsidRPr="009F331B" w:rsidRDefault="00D30F82" w:rsidP="009F331B">
            <w:pPr>
              <w:pStyle w:val="VCAAtablecondensed"/>
            </w:pPr>
            <w:r w:rsidRPr="009F331B">
              <w:t>E</w:t>
            </w:r>
          </w:p>
        </w:tc>
        <w:tc>
          <w:tcPr>
            <w:tcW w:w="0" w:type="auto"/>
            <w:vAlign w:val="center"/>
          </w:tcPr>
          <w:p w14:paraId="4EECA6C5" w14:textId="56980D9E" w:rsidR="00D30F82" w:rsidRPr="009F331B" w:rsidRDefault="00D30F82" w:rsidP="009F331B">
            <w:pPr>
              <w:pStyle w:val="VCAAtablecondensed"/>
            </w:pPr>
            <w:r w:rsidRPr="009F331B">
              <w:t>5</w:t>
            </w:r>
          </w:p>
        </w:tc>
        <w:tc>
          <w:tcPr>
            <w:tcW w:w="0" w:type="auto"/>
            <w:vAlign w:val="center"/>
          </w:tcPr>
          <w:p w14:paraId="67C6AA08" w14:textId="224F518C" w:rsidR="00D30F82" w:rsidRPr="009F331B" w:rsidRDefault="00D30F82" w:rsidP="009F331B">
            <w:pPr>
              <w:pStyle w:val="VCAAtablecondensed"/>
            </w:pPr>
            <w:r w:rsidRPr="009F331B">
              <w:t>20</w:t>
            </w:r>
          </w:p>
        </w:tc>
        <w:tc>
          <w:tcPr>
            <w:tcW w:w="0" w:type="auto"/>
            <w:vAlign w:val="center"/>
          </w:tcPr>
          <w:p w14:paraId="4B75E646" w14:textId="57F837F5" w:rsidR="00D30F82" w:rsidRPr="009F331B" w:rsidRDefault="00D30F82" w:rsidP="009F331B">
            <w:pPr>
              <w:pStyle w:val="VCAAtablecondensed"/>
            </w:pPr>
            <w:r w:rsidRPr="009F331B">
              <w:t>13</w:t>
            </w:r>
          </w:p>
        </w:tc>
        <w:tc>
          <w:tcPr>
            <w:tcW w:w="0" w:type="auto"/>
            <w:vAlign w:val="center"/>
          </w:tcPr>
          <w:p w14:paraId="050FDE74" w14:textId="68879282" w:rsidR="00D30F82" w:rsidRPr="009F331B" w:rsidRDefault="00D30F82" w:rsidP="009F331B">
            <w:pPr>
              <w:pStyle w:val="VCAAtablecondensed"/>
            </w:pPr>
            <w:r w:rsidRPr="009F331B">
              <w:t>11</w:t>
            </w:r>
          </w:p>
        </w:tc>
        <w:tc>
          <w:tcPr>
            <w:tcW w:w="0" w:type="auto"/>
            <w:vAlign w:val="center"/>
          </w:tcPr>
          <w:p w14:paraId="46719D36" w14:textId="340C83A2" w:rsidR="00D30F82" w:rsidRPr="009F331B" w:rsidRDefault="00D30F82" w:rsidP="009F331B">
            <w:pPr>
              <w:pStyle w:val="VCAAtablecondensed"/>
            </w:pPr>
            <w:r w:rsidRPr="009F331B">
              <w:t>50</w:t>
            </w:r>
          </w:p>
        </w:tc>
        <w:tc>
          <w:tcPr>
            <w:tcW w:w="0" w:type="auto"/>
          </w:tcPr>
          <w:p w14:paraId="4CD5C582" w14:textId="6B62C021" w:rsidR="00D30F82" w:rsidRPr="009F331B" w:rsidRDefault="00D30F82" w:rsidP="00D30F82">
            <w:pPr>
              <w:pStyle w:val="VCAAstatsnumbers"/>
            </w:pPr>
          </w:p>
        </w:tc>
      </w:tr>
      <w:tr w:rsidR="00D30F82" w:rsidRPr="009F331B" w14:paraId="79C69977" w14:textId="77777777" w:rsidTr="00B81468">
        <w:tc>
          <w:tcPr>
            <w:tcW w:w="0" w:type="auto"/>
            <w:vAlign w:val="center"/>
          </w:tcPr>
          <w:p w14:paraId="62591B7F" w14:textId="77777777" w:rsidR="00D30F82" w:rsidRPr="009F331B" w:rsidRDefault="00D30F82" w:rsidP="009F331B">
            <w:pPr>
              <w:pStyle w:val="VCAAtablecondensed"/>
            </w:pPr>
            <w:r w:rsidRPr="009F331B">
              <w:t>18</w:t>
            </w:r>
          </w:p>
        </w:tc>
        <w:tc>
          <w:tcPr>
            <w:tcW w:w="0" w:type="auto"/>
            <w:vAlign w:val="center"/>
          </w:tcPr>
          <w:p w14:paraId="0F80B074" w14:textId="5F22A1BC" w:rsidR="00D30F82" w:rsidRPr="009F331B" w:rsidRDefault="00D30F82" w:rsidP="009F331B">
            <w:pPr>
              <w:pStyle w:val="VCAAtablecondensed"/>
            </w:pPr>
            <w:r w:rsidRPr="009F331B">
              <w:t>C</w:t>
            </w:r>
          </w:p>
        </w:tc>
        <w:tc>
          <w:tcPr>
            <w:tcW w:w="0" w:type="auto"/>
            <w:vAlign w:val="center"/>
          </w:tcPr>
          <w:p w14:paraId="56FE1965" w14:textId="4EA398DD" w:rsidR="00D30F82" w:rsidRPr="009F331B" w:rsidRDefault="00D30F82" w:rsidP="009F331B">
            <w:pPr>
              <w:pStyle w:val="VCAAtablecondensed"/>
            </w:pPr>
            <w:r w:rsidRPr="009F331B">
              <w:t>6</w:t>
            </w:r>
          </w:p>
        </w:tc>
        <w:tc>
          <w:tcPr>
            <w:tcW w:w="0" w:type="auto"/>
            <w:vAlign w:val="center"/>
          </w:tcPr>
          <w:p w14:paraId="6D212DED" w14:textId="752C41E1" w:rsidR="00D30F82" w:rsidRPr="009F331B" w:rsidRDefault="00D30F82" w:rsidP="009F331B">
            <w:pPr>
              <w:pStyle w:val="VCAAtablecondensed"/>
            </w:pPr>
            <w:r w:rsidRPr="009F331B">
              <w:t>14</w:t>
            </w:r>
          </w:p>
        </w:tc>
        <w:tc>
          <w:tcPr>
            <w:tcW w:w="0" w:type="auto"/>
            <w:vAlign w:val="center"/>
          </w:tcPr>
          <w:p w14:paraId="2CEBCF11" w14:textId="3DE84EA6" w:rsidR="00D30F82" w:rsidRPr="009F331B" w:rsidRDefault="00D30F82" w:rsidP="009F331B">
            <w:pPr>
              <w:pStyle w:val="VCAAtablecondensed"/>
            </w:pPr>
            <w:r w:rsidRPr="009F331B">
              <w:t>65</w:t>
            </w:r>
          </w:p>
        </w:tc>
        <w:tc>
          <w:tcPr>
            <w:tcW w:w="0" w:type="auto"/>
            <w:vAlign w:val="center"/>
          </w:tcPr>
          <w:p w14:paraId="6D737D4A" w14:textId="141DFE2A" w:rsidR="00D30F82" w:rsidRPr="009F331B" w:rsidRDefault="00D30F82" w:rsidP="009F331B">
            <w:pPr>
              <w:pStyle w:val="VCAAtablecondensed"/>
            </w:pPr>
            <w:r w:rsidRPr="009F331B">
              <w:t>10</w:t>
            </w:r>
          </w:p>
        </w:tc>
        <w:tc>
          <w:tcPr>
            <w:tcW w:w="0" w:type="auto"/>
            <w:vAlign w:val="center"/>
          </w:tcPr>
          <w:p w14:paraId="6035B0D4" w14:textId="5DAC4C26" w:rsidR="00D30F82" w:rsidRPr="009F331B" w:rsidRDefault="00D30F82" w:rsidP="009F331B">
            <w:pPr>
              <w:pStyle w:val="VCAAtablecondensed"/>
            </w:pPr>
            <w:r w:rsidRPr="009F331B">
              <w:t>5</w:t>
            </w:r>
          </w:p>
        </w:tc>
        <w:tc>
          <w:tcPr>
            <w:tcW w:w="0" w:type="auto"/>
          </w:tcPr>
          <w:p w14:paraId="029A6FFB" w14:textId="0FA8F7C3" w:rsidR="00D30F82" w:rsidRPr="009F331B" w:rsidRDefault="00D30F82" w:rsidP="00D30F82">
            <w:pPr>
              <w:pStyle w:val="VCAAstatsnumbers"/>
            </w:pPr>
          </w:p>
        </w:tc>
      </w:tr>
      <w:tr w:rsidR="00D30F82" w:rsidRPr="009F331B" w14:paraId="21B8B4FC" w14:textId="77777777" w:rsidTr="00B81468">
        <w:tc>
          <w:tcPr>
            <w:tcW w:w="0" w:type="auto"/>
            <w:vAlign w:val="center"/>
          </w:tcPr>
          <w:p w14:paraId="52FA6DA8" w14:textId="77777777" w:rsidR="00D30F82" w:rsidRPr="009F331B" w:rsidRDefault="00D30F82" w:rsidP="009F331B">
            <w:pPr>
              <w:pStyle w:val="VCAAtablecondensed"/>
            </w:pPr>
            <w:r w:rsidRPr="009F331B">
              <w:t>19</w:t>
            </w:r>
          </w:p>
        </w:tc>
        <w:tc>
          <w:tcPr>
            <w:tcW w:w="0" w:type="auto"/>
            <w:vAlign w:val="center"/>
          </w:tcPr>
          <w:p w14:paraId="6C4DA783" w14:textId="35F2452B" w:rsidR="00D30F82" w:rsidRPr="009F331B" w:rsidRDefault="00D30F82" w:rsidP="009F331B">
            <w:pPr>
              <w:pStyle w:val="VCAAtablecondensed"/>
            </w:pPr>
            <w:r w:rsidRPr="009F331B">
              <w:t>D</w:t>
            </w:r>
          </w:p>
        </w:tc>
        <w:tc>
          <w:tcPr>
            <w:tcW w:w="0" w:type="auto"/>
            <w:vAlign w:val="center"/>
          </w:tcPr>
          <w:p w14:paraId="7A20327D" w14:textId="2A5443A9" w:rsidR="00D30F82" w:rsidRPr="009F331B" w:rsidRDefault="00D30F82" w:rsidP="009F331B">
            <w:pPr>
              <w:pStyle w:val="VCAAtablecondensed"/>
            </w:pPr>
            <w:r w:rsidRPr="009F331B">
              <w:t>4</w:t>
            </w:r>
          </w:p>
        </w:tc>
        <w:tc>
          <w:tcPr>
            <w:tcW w:w="0" w:type="auto"/>
            <w:vAlign w:val="center"/>
          </w:tcPr>
          <w:p w14:paraId="403DE6D0" w14:textId="7DB47758" w:rsidR="00D30F82" w:rsidRPr="009F331B" w:rsidRDefault="00D30F82" w:rsidP="009F331B">
            <w:pPr>
              <w:pStyle w:val="VCAAtablecondensed"/>
            </w:pPr>
            <w:r w:rsidRPr="009F331B">
              <w:t>12</w:t>
            </w:r>
          </w:p>
        </w:tc>
        <w:tc>
          <w:tcPr>
            <w:tcW w:w="0" w:type="auto"/>
            <w:vAlign w:val="center"/>
          </w:tcPr>
          <w:p w14:paraId="21CC87B7" w14:textId="0F5359B7" w:rsidR="00D30F82" w:rsidRPr="009F331B" w:rsidRDefault="00D30F82" w:rsidP="009F331B">
            <w:pPr>
              <w:pStyle w:val="VCAAtablecondensed"/>
            </w:pPr>
            <w:r w:rsidRPr="009F331B">
              <w:t>24</w:t>
            </w:r>
          </w:p>
        </w:tc>
        <w:tc>
          <w:tcPr>
            <w:tcW w:w="0" w:type="auto"/>
            <w:vAlign w:val="center"/>
          </w:tcPr>
          <w:p w14:paraId="3E7F3C44" w14:textId="0BA586F1" w:rsidR="00D30F82" w:rsidRPr="009F331B" w:rsidRDefault="00D30F82" w:rsidP="009F331B">
            <w:pPr>
              <w:pStyle w:val="VCAAtablecondensed"/>
            </w:pPr>
            <w:r w:rsidRPr="009F331B">
              <w:t>51</w:t>
            </w:r>
          </w:p>
        </w:tc>
        <w:tc>
          <w:tcPr>
            <w:tcW w:w="0" w:type="auto"/>
            <w:vAlign w:val="center"/>
          </w:tcPr>
          <w:p w14:paraId="1BD94097" w14:textId="68368DA3" w:rsidR="00D30F82" w:rsidRPr="009F331B" w:rsidRDefault="00D30F82" w:rsidP="009F331B">
            <w:pPr>
              <w:pStyle w:val="VCAAtablecondensed"/>
            </w:pPr>
            <w:r w:rsidRPr="009F331B">
              <w:t>8</w:t>
            </w:r>
          </w:p>
        </w:tc>
        <w:tc>
          <w:tcPr>
            <w:tcW w:w="0" w:type="auto"/>
          </w:tcPr>
          <w:p w14:paraId="3237CCCD" w14:textId="06CDAFAD" w:rsidR="00D30F82" w:rsidRPr="009F331B" w:rsidRDefault="00D30F82" w:rsidP="00D30F82">
            <w:pPr>
              <w:pStyle w:val="VCAAstatsnumbers"/>
            </w:pPr>
          </w:p>
        </w:tc>
      </w:tr>
      <w:tr w:rsidR="00D30F82" w:rsidRPr="009F331B" w14:paraId="385FC8BF" w14:textId="77777777" w:rsidTr="00B81468">
        <w:tc>
          <w:tcPr>
            <w:tcW w:w="0" w:type="auto"/>
            <w:vAlign w:val="center"/>
          </w:tcPr>
          <w:p w14:paraId="4603D939" w14:textId="77777777" w:rsidR="00D30F82" w:rsidRPr="009F331B" w:rsidRDefault="00D30F82" w:rsidP="009F331B">
            <w:pPr>
              <w:pStyle w:val="VCAAtablecondensed"/>
            </w:pPr>
            <w:r w:rsidRPr="009F331B">
              <w:t>20</w:t>
            </w:r>
          </w:p>
        </w:tc>
        <w:tc>
          <w:tcPr>
            <w:tcW w:w="0" w:type="auto"/>
            <w:vAlign w:val="center"/>
          </w:tcPr>
          <w:p w14:paraId="1CB149F5" w14:textId="0FE48800" w:rsidR="00D30F82" w:rsidRPr="009F331B" w:rsidRDefault="00D30F82" w:rsidP="009F331B">
            <w:pPr>
              <w:pStyle w:val="VCAAtablecondensed"/>
            </w:pPr>
            <w:r w:rsidRPr="009F331B">
              <w:t>C</w:t>
            </w:r>
          </w:p>
        </w:tc>
        <w:tc>
          <w:tcPr>
            <w:tcW w:w="0" w:type="auto"/>
            <w:vAlign w:val="center"/>
          </w:tcPr>
          <w:p w14:paraId="586F0535" w14:textId="4D421D0C" w:rsidR="00D30F82" w:rsidRPr="009F331B" w:rsidRDefault="00D30F82" w:rsidP="009F331B">
            <w:pPr>
              <w:pStyle w:val="VCAAtablecondensed"/>
            </w:pPr>
            <w:r w:rsidRPr="009F331B">
              <w:t>9</w:t>
            </w:r>
          </w:p>
        </w:tc>
        <w:tc>
          <w:tcPr>
            <w:tcW w:w="0" w:type="auto"/>
            <w:vAlign w:val="center"/>
          </w:tcPr>
          <w:p w14:paraId="3627ADDA" w14:textId="7C614646" w:rsidR="00D30F82" w:rsidRPr="009F331B" w:rsidRDefault="00D30F82" w:rsidP="009F331B">
            <w:pPr>
              <w:pStyle w:val="VCAAtablecondensed"/>
            </w:pPr>
            <w:r w:rsidRPr="009F331B">
              <w:t>18</w:t>
            </w:r>
          </w:p>
        </w:tc>
        <w:tc>
          <w:tcPr>
            <w:tcW w:w="0" w:type="auto"/>
            <w:vAlign w:val="center"/>
          </w:tcPr>
          <w:p w14:paraId="2B4557BE" w14:textId="3AD1E15E" w:rsidR="00D30F82" w:rsidRPr="009F331B" w:rsidRDefault="00D30F82" w:rsidP="009F331B">
            <w:pPr>
              <w:pStyle w:val="VCAAtablecondensed"/>
            </w:pPr>
            <w:r w:rsidRPr="009F331B">
              <w:t>43</w:t>
            </w:r>
          </w:p>
        </w:tc>
        <w:tc>
          <w:tcPr>
            <w:tcW w:w="0" w:type="auto"/>
            <w:vAlign w:val="center"/>
          </w:tcPr>
          <w:p w14:paraId="1E43DBCF" w14:textId="20BFA965" w:rsidR="00D30F82" w:rsidRPr="009F331B" w:rsidRDefault="00D30F82" w:rsidP="009F331B">
            <w:pPr>
              <w:pStyle w:val="VCAAtablecondensed"/>
            </w:pPr>
            <w:r w:rsidRPr="009F331B">
              <w:t>15</w:t>
            </w:r>
          </w:p>
        </w:tc>
        <w:tc>
          <w:tcPr>
            <w:tcW w:w="0" w:type="auto"/>
            <w:vAlign w:val="center"/>
          </w:tcPr>
          <w:p w14:paraId="36DE56B1" w14:textId="73D23DC9" w:rsidR="00D30F82" w:rsidRPr="009F331B" w:rsidRDefault="00D30F82" w:rsidP="009F331B">
            <w:pPr>
              <w:pStyle w:val="VCAAtablecondensed"/>
            </w:pPr>
            <w:r w:rsidRPr="009F331B">
              <w:t>14</w:t>
            </w:r>
          </w:p>
        </w:tc>
        <w:tc>
          <w:tcPr>
            <w:tcW w:w="0" w:type="auto"/>
          </w:tcPr>
          <w:p w14:paraId="2C544820" w14:textId="788F91EE" w:rsidR="00D30F82" w:rsidRPr="009F331B" w:rsidRDefault="00205FCC" w:rsidP="00D30F82">
            <w:pPr>
              <w:pStyle w:val="VCAAstatsnumbers"/>
            </w:pPr>
            <w:r w:rsidRPr="009F331B">
              <w:rPr>
                <w:noProof/>
                <w:color w:val="auto"/>
              </w:rPr>
              <w:object w:dxaOrig="3140" w:dyaOrig="360" w14:anchorId="54144AF3">
                <v:shape id="_x0000_i1029" type="#_x0000_t75" alt="" style="width:159pt;height:15.5pt;mso-width-percent:0;mso-height-percent:0;mso-width-percent:0;mso-height-percent:0" o:ole="">
                  <v:imagedata r:id="rId19" o:title=""/>
                </v:shape>
                <o:OLEObject Type="Embed" ProgID="Equation.DSMT4" ShapeID="_x0000_i1029" DrawAspect="Content" ObjectID="_1713336264" r:id="rId20"/>
              </w:object>
            </w:r>
            <w:r w:rsidR="00D30F82" w:rsidRPr="009F331B">
              <w:t xml:space="preserve"> </w:t>
            </w:r>
          </w:p>
        </w:tc>
      </w:tr>
    </w:tbl>
    <w:p w14:paraId="140B8200" w14:textId="77777777" w:rsidR="00B375A6" w:rsidRPr="009F331B" w:rsidRDefault="00B375A6" w:rsidP="00B375A6">
      <w:pPr>
        <w:pStyle w:val="VCAAbody"/>
      </w:pPr>
    </w:p>
    <w:p w14:paraId="0B4E5320" w14:textId="77777777" w:rsidR="00B375A6" w:rsidRPr="009F331B" w:rsidRDefault="00B375A6" w:rsidP="00B375A6">
      <w:pPr>
        <w:pStyle w:val="VCAAbody"/>
      </w:pPr>
      <w:r w:rsidRPr="009F331B">
        <w:br w:type="page"/>
      </w:r>
    </w:p>
    <w:p w14:paraId="1427E82A" w14:textId="1886ED67" w:rsidR="00076656" w:rsidRPr="009F331B" w:rsidRDefault="00076656" w:rsidP="00076656">
      <w:pPr>
        <w:pStyle w:val="VCAAHeading2"/>
      </w:pPr>
      <w:r w:rsidRPr="009F331B">
        <w:lastRenderedPageBreak/>
        <w:t>Section B</w:t>
      </w:r>
    </w:p>
    <w:p w14:paraId="16E8CF1B" w14:textId="77777777" w:rsidR="00076656" w:rsidRPr="009F331B" w:rsidRDefault="00076656" w:rsidP="00076656">
      <w:pPr>
        <w:pStyle w:val="VCAAHeading3"/>
      </w:pPr>
      <w:r w:rsidRPr="009F331B">
        <w:t>Question 1a.</w:t>
      </w:r>
    </w:p>
    <w:tbl>
      <w:tblPr>
        <w:tblStyle w:val="VCAATableClosed"/>
        <w:tblW w:w="0" w:type="auto"/>
        <w:tblLook w:val="04A0" w:firstRow="1" w:lastRow="0" w:firstColumn="1" w:lastColumn="0" w:noHBand="0" w:noVBand="1"/>
      </w:tblPr>
      <w:tblGrid>
        <w:gridCol w:w="599"/>
        <w:gridCol w:w="576"/>
        <w:gridCol w:w="576"/>
        <w:gridCol w:w="864"/>
      </w:tblGrid>
      <w:tr w:rsidR="009E6C74" w:rsidRPr="009F331B" w14:paraId="4F0FBF18"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6E21BB50" w14:textId="77777777" w:rsidR="009E6C74" w:rsidRPr="009F331B" w:rsidRDefault="009E6C74" w:rsidP="00725350">
            <w:pPr>
              <w:pStyle w:val="VCAAtablecondensed"/>
            </w:pPr>
            <w:r w:rsidRPr="009F331B">
              <w:t>Mark</w:t>
            </w:r>
          </w:p>
        </w:tc>
        <w:tc>
          <w:tcPr>
            <w:tcW w:w="576" w:type="dxa"/>
          </w:tcPr>
          <w:p w14:paraId="1F1BD33E" w14:textId="77777777" w:rsidR="009E6C74" w:rsidRPr="009F331B" w:rsidRDefault="009E6C74" w:rsidP="00725350">
            <w:pPr>
              <w:pStyle w:val="VCAAtablecondensed"/>
            </w:pPr>
            <w:r w:rsidRPr="009F331B">
              <w:t>0</w:t>
            </w:r>
          </w:p>
        </w:tc>
        <w:tc>
          <w:tcPr>
            <w:tcW w:w="576" w:type="dxa"/>
          </w:tcPr>
          <w:p w14:paraId="0983A9A6" w14:textId="77777777" w:rsidR="009E6C74" w:rsidRPr="009F331B" w:rsidRDefault="009E6C74" w:rsidP="00725350">
            <w:pPr>
              <w:pStyle w:val="VCAAtablecondensed"/>
            </w:pPr>
            <w:r w:rsidRPr="009F331B">
              <w:t>1</w:t>
            </w:r>
          </w:p>
        </w:tc>
        <w:tc>
          <w:tcPr>
            <w:tcW w:w="0" w:type="auto"/>
          </w:tcPr>
          <w:p w14:paraId="1B0FFAA8" w14:textId="77777777" w:rsidR="009E6C74" w:rsidRPr="009F331B" w:rsidRDefault="009E6C74" w:rsidP="00725350">
            <w:pPr>
              <w:pStyle w:val="VCAAtablecondensed"/>
            </w:pPr>
            <w:r w:rsidRPr="009F331B">
              <w:t>Average</w:t>
            </w:r>
          </w:p>
        </w:tc>
      </w:tr>
      <w:tr w:rsidR="009E6C74" w:rsidRPr="009F331B" w14:paraId="6F7397A3" w14:textId="77777777" w:rsidTr="00E20406">
        <w:tc>
          <w:tcPr>
            <w:tcW w:w="0" w:type="auto"/>
          </w:tcPr>
          <w:p w14:paraId="2A22E12C" w14:textId="77777777" w:rsidR="009E6C74" w:rsidRPr="009F331B" w:rsidRDefault="009E6C74" w:rsidP="00725350">
            <w:pPr>
              <w:pStyle w:val="VCAAtablecondensed"/>
            </w:pPr>
            <w:r w:rsidRPr="009F331B">
              <w:t>%</w:t>
            </w:r>
          </w:p>
        </w:tc>
        <w:tc>
          <w:tcPr>
            <w:tcW w:w="576" w:type="dxa"/>
          </w:tcPr>
          <w:p w14:paraId="17252C94" w14:textId="7D212341" w:rsidR="009E6C74" w:rsidRPr="009F331B" w:rsidRDefault="00E840BA" w:rsidP="00725350">
            <w:pPr>
              <w:pStyle w:val="VCAAtablecondensed"/>
            </w:pPr>
            <w:r w:rsidRPr="009F331B">
              <w:t>21</w:t>
            </w:r>
          </w:p>
        </w:tc>
        <w:tc>
          <w:tcPr>
            <w:tcW w:w="576" w:type="dxa"/>
          </w:tcPr>
          <w:p w14:paraId="082BEA35" w14:textId="24445417" w:rsidR="009E6C74" w:rsidRPr="009F331B" w:rsidRDefault="00E840BA" w:rsidP="00725350">
            <w:pPr>
              <w:pStyle w:val="VCAAtablecondensed"/>
            </w:pPr>
            <w:r w:rsidRPr="009F331B">
              <w:t>79</w:t>
            </w:r>
          </w:p>
        </w:tc>
        <w:tc>
          <w:tcPr>
            <w:tcW w:w="0" w:type="auto"/>
          </w:tcPr>
          <w:p w14:paraId="17C4AED3" w14:textId="0B87BB26" w:rsidR="009E6C74" w:rsidRPr="009F331B" w:rsidRDefault="00E840BA" w:rsidP="00725350">
            <w:pPr>
              <w:pStyle w:val="VCAAtablecondensed"/>
            </w:pPr>
            <w:r w:rsidRPr="009F331B">
              <w:t>0.8</w:t>
            </w:r>
          </w:p>
        </w:tc>
      </w:tr>
    </w:tbl>
    <w:p w14:paraId="2A371763" w14:textId="6E39EFA5" w:rsidR="00076656" w:rsidRPr="009F331B" w:rsidRDefault="00205FCC" w:rsidP="00A6542B">
      <w:pPr>
        <w:pStyle w:val="VCAAbodyformaths"/>
      </w:pPr>
      <w:r w:rsidRPr="009F331B">
        <w:rPr>
          <w:noProof/>
        </w:rPr>
        <w:object w:dxaOrig="2180" w:dyaOrig="639" w14:anchorId="0619AF85">
          <v:shape id="_x0000_i1030" type="#_x0000_t75" alt="" style="width:108pt;height:31pt;mso-width-percent:0;mso-height-percent:0;mso-width-percent:0;mso-height-percent:0" o:ole="">
            <v:imagedata r:id="rId21" o:title=""/>
          </v:shape>
          <o:OLEObject Type="Embed" ProgID="Equation.DSMT4" ShapeID="_x0000_i1030" DrawAspect="Content" ObjectID="_1713336265" r:id="rId22"/>
        </w:object>
      </w:r>
    </w:p>
    <w:p w14:paraId="5A025B1D" w14:textId="62726908" w:rsidR="00076656" w:rsidRPr="009F331B" w:rsidRDefault="00076656" w:rsidP="00076656">
      <w:pPr>
        <w:pStyle w:val="VCAAHeading3"/>
      </w:pPr>
      <w:r w:rsidRPr="009F331B">
        <w:t>Question 1b.</w:t>
      </w:r>
    </w:p>
    <w:tbl>
      <w:tblPr>
        <w:tblStyle w:val="VCAATableClosed"/>
        <w:tblW w:w="0" w:type="auto"/>
        <w:tblLayout w:type="fixed"/>
        <w:tblLook w:val="04A0" w:firstRow="1" w:lastRow="0" w:firstColumn="1" w:lastColumn="0" w:noHBand="0" w:noVBand="1"/>
      </w:tblPr>
      <w:tblGrid>
        <w:gridCol w:w="599"/>
        <w:gridCol w:w="576"/>
        <w:gridCol w:w="576"/>
        <w:gridCol w:w="576"/>
        <w:gridCol w:w="864"/>
      </w:tblGrid>
      <w:tr w:rsidR="00BA1D18" w:rsidRPr="009F331B" w14:paraId="69A935C5" w14:textId="77777777" w:rsidTr="00E20406">
        <w:trPr>
          <w:cnfStyle w:val="100000000000" w:firstRow="1" w:lastRow="0" w:firstColumn="0" w:lastColumn="0" w:oddVBand="0" w:evenVBand="0" w:oddHBand="0" w:evenHBand="0" w:firstRowFirstColumn="0" w:firstRowLastColumn="0" w:lastRowFirstColumn="0" w:lastRowLastColumn="0"/>
        </w:trPr>
        <w:tc>
          <w:tcPr>
            <w:tcW w:w="599" w:type="dxa"/>
          </w:tcPr>
          <w:p w14:paraId="390447F8" w14:textId="77777777" w:rsidR="00BA1D18" w:rsidRPr="009F331B" w:rsidRDefault="00BA1D18" w:rsidP="00725350">
            <w:pPr>
              <w:pStyle w:val="VCAAtablecondensed"/>
            </w:pPr>
            <w:r w:rsidRPr="009F331B">
              <w:t>Mark</w:t>
            </w:r>
          </w:p>
        </w:tc>
        <w:tc>
          <w:tcPr>
            <w:tcW w:w="576" w:type="dxa"/>
          </w:tcPr>
          <w:p w14:paraId="7449B8E7" w14:textId="77777777" w:rsidR="00BA1D18" w:rsidRPr="009F331B" w:rsidRDefault="00BA1D18" w:rsidP="00725350">
            <w:pPr>
              <w:pStyle w:val="VCAAtablecondensed"/>
            </w:pPr>
            <w:r w:rsidRPr="009F331B">
              <w:t>0</w:t>
            </w:r>
          </w:p>
        </w:tc>
        <w:tc>
          <w:tcPr>
            <w:tcW w:w="576" w:type="dxa"/>
          </w:tcPr>
          <w:p w14:paraId="4B475E84" w14:textId="77777777" w:rsidR="00BA1D18" w:rsidRPr="009F331B" w:rsidRDefault="00BA1D18" w:rsidP="00725350">
            <w:pPr>
              <w:pStyle w:val="VCAAtablecondensed"/>
            </w:pPr>
            <w:r w:rsidRPr="009F331B">
              <w:t>1</w:t>
            </w:r>
          </w:p>
        </w:tc>
        <w:tc>
          <w:tcPr>
            <w:tcW w:w="576" w:type="dxa"/>
          </w:tcPr>
          <w:p w14:paraId="0C01DDAD" w14:textId="77777777" w:rsidR="00BA1D18" w:rsidRPr="009F331B" w:rsidRDefault="00BA1D18" w:rsidP="00725350">
            <w:pPr>
              <w:pStyle w:val="VCAAtablecondensed"/>
            </w:pPr>
            <w:r w:rsidRPr="009F331B">
              <w:t>2</w:t>
            </w:r>
          </w:p>
        </w:tc>
        <w:tc>
          <w:tcPr>
            <w:tcW w:w="864" w:type="dxa"/>
          </w:tcPr>
          <w:p w14:paraId="63811255" w14:textId="77777777" w:rsidR="00BA1D18" w:rsidRPr="009F331B" w:rsidRDefault="00BA1D18" w:rsidP="00725350">
            <w:pPr>
              <w:pStyle w:val="VCAAtablecondensed"/>
            </w:pPr>
            <w:r w:rsidRPr="009F331B">
              <w:t>Average</w:t>
            </w:r>
          </w:p>
        </w:tc>
      </w:tr>
      <w:tr w:rsidR="00BA1D18" w:rsidRPr="009F331B" w14:paraId="6E1D73E4" w14:textId="77777777" w:rsidTr="00E20406">
        <w:tc>
          <w:tcPr>
            <w:tcW w:w="599" w:type="dxa"/>
          </w:tcPr>
          <w:p w14:paraId="1B80C02D" w14:textId="77777777" w:rsidR="00BA1D18" w:rsidRPr="009F331B" w:rsidRDefault="00BA1D18" w:rsidP="00725350">
            <w:pPr>
              <w:pStyle w:val="VCAAtablecondensed"/>
            </w:pPr>
            <w:r w:rsidRPr="009F331B">
              <w:t>%</w:t>
            </w:r>
          </w:p>
        </w:tc>
        <w:tc>
          <w:tcPr>
            <w:tcW w:w="576" w:type="dxa"/>
          </w:tcPr>
          <w:p w14:paraId="3559509F" w14:textId="712366DC" w:rsidR="00BA1D18" w:rsidRPr="009F331B" w:rsidRDefault="00E840BA" w:rsidP="00725350">
            <w:pPr>
              <w:pStyle w:val="VCAAtablecondensed"/>
            </w:pPr>
            <w:r w:rsidRPr="009F331B">
              <w:t>4</w:t>
            </w:r>
          </w:p>
        </w:tc>
        <w:tc>
          <w:tcPr>
            <w:tcW w:w="576" w:type="dxa"/>
          </w:tcPr>
          <w:p w14:paraId="3E76A82C" w14:textId="5DB97670" w:rsidR="00BA1D18" w:rsidRPr="009F331B" w:rsidRDefault="00E840BA" w:rsidP="00725350">
            <w:pPr>
              <w:pStyle w:val="VCAAtablecondensed"/>
            </w:pPr>
            <w:r w:rsidRPr="009F331B">
              <w:t>29</w:t>
            </w:r>
          </w:p>
        </w:tc>
        <w:tc>
          <w:tcPr>
            <w:tcW w:w="576" w:type="dxa"/>
          </w:tcPr>
          <w:p w14:paraId="691E739A" w14:textId="6A756CA4" w:rsidR="00BA1D18" w:rsidRPr="009F331B" w:rsidRDefault="00E840BA" w:rsidP="00725350">
            <w:pPr>
              <w:pStyle w:val="VCAAtablecondensed"/>
            </w:pPr>
            <w:r w:rsidRPr="009F331B">
              <w:t>67</w:t>
            </w:r>
          </w:p>
        </w:tc>
        <w:tc>
          <w:tcPr>
            <w:tcW w:w="864" w:type="dxa"/>
          </w:tcPr>
          <w:p w14:paraId="214BA59E" w14:textId="11A36BBD" w:rsidR="00BA1D18" w:rsidRPr="009F331B" w:rsidRDefault="00E840BA" w:rsidP="00725350">
            <w:pPr>
              <w:pStyle w:val="VCAAtablecondensed"/>
            </w:pPr>
            <w:r w:rsidRPr="009F331B">
              <w:t>1.7</w:t>
            </w:r>
          </w:p>
        </w:tc>
      </w:tr>
    </w:tbl>
    <w:p w14:paraId="20525665" w14:textId="174102E2" w:rsidR="00076656" w:rsidRPr="009F331B" w:rsidRDefault="00205FCC" w:rsidP="00A6542B">
      <w:pPr>
        <w:pStyle w:val="VCAAbodyformaths"/>
      </w:pPr>
      <w:r w:rsidRPr="009F331B">
        <w:rPr>
          <w:noProof/>
        </w:rPr>
        <w:object w:dxaOrig="1719" w:dyaOrig="300" w14:anchorId="58E37204">
          <v:shape id="_x0000_i1031" type="#_x0000_t75" alt="" style="width:87.5pt;height:15.5pt;mso-width-percent:0;mso-height-percent:0;mso-width-percent:0;mso-height-percent:0" o:ole="">
            <v:imagedata r:id="rId23" o:title=""/>
          </v:shape>
          <o:OLEObject Type="Embed" ProgID="Equation.DSMT4" ShapeID="_x0000_i1031" DrawAspect="Content" ObjectID="_1713336266" r:id="rId24"/>
        </w:object>
      </w:r>
    </w:p>
    <w:p w14:paraId="11C91332" w14:textId="3D219751" w:rsidR="00076656" w:rsidRPr="009F331B" w:rsidRDefault="00834429" w:rsidP="009F331B">
      <w:pPr>
        <w:pStyle w:val="VCAAbody"/>
      </w:pPr>
      <w:r w:rsidRPr="009F331B">
        <w:t xml:space="preserve">The most common error was to give only the vertical asymptotes, leaving </w:t>
      </w:r>
      <w:r w:rsidR="00CA54C9" w:rsidRPr="009F331B">
        <w:t>out</w:t>
      </w:r>
      <w:r w:rsidRPr="009F331B">
        <w:t xml:space="preserve"> the horizontal asymptote.</w:t>
      </w:r>
    </w:p>
    <w:p w14:paraId="69F228F9" w14:textId="36516082" w:rsidR="00076656" w:rsidRPr="009F331B" w:rsidRDefault="00076656" w:rsidP="00076656">
      <w:pPr>
        <w:pStyle w:val="VCAAHeading3"/>
      </w:pPr>
      <w:r w:rsidRPr="009F331B">
        <w:t>Question 1c.</w:t>
      </w:r>
    </w:p>
    <w:tbl>
      <w:tblPr>
        <w:tblStyle w:val="VCAATableClosed"/>
        <w:tblW w:w="0" w:type="auto"/>
        <w:tblLook w:val="04A0" w:firstRow="1" w:lastRow="0" w:firstColumn="1" w:lastColumn="0" w:noHBand="0" w:noVBand="1"/>
      </w:tblPr>
      <w:tblGrid>
        <w:gridCol w:w="599"/>
        <w:gridCol w:w="576"/>
        <w:gridCol w:w="576"/>
        <w:gridCol w:w="576"/>
        <w:gridCol w:w="576"/>
        <w:gridCol w:w="864"/>
      </w:tblGrid>
      <w:tr w:rsidR="00BA1D18" w:rsidRPr="009F331B" w14:paraId="5DB29D0A"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01970B80" w14:textId="77777777" w:rsidR="00BA1D18" w:rsidRPr="009F331B" w:rsidRDefault="00BA1D18" w:rsidP="00725350">
            <w:pPr>
              <w:pStyle w:val="VCAAtablecondensed"/>
            </w:pPr>
            <w:r w:rsidRPr="009F331B">
              <w:t>Mark</w:t>
            </w:r>
          </w:p>
        </w:tc>
        <w:tc>
          <w:tcPr>
            <w:tcW w:w="576" w:type="dxa"/>
          </w:tcPr>
          <w:p w14:paraId="1AA0E09B" w14:textId="77777777" w:rsidR="00BA1D18" w:rsidRPr="009F331B" w:rsidRDefault="00BA1D18" w:rsidP="00725350">
            <w:pPr>
              <w:pStyle w:val="VCAAtablecondensed"/>
            </w:pPr>
            <w:r w:rsidRPr="009F331B">
              <w:t>0</w:t>
            </w:r>
          </w:p>
        </w:tc>
        <w:tc>
          <w:tcPr>
            <w:tcW w:w="576" w:type="dxa"/>
          </w:tcPr>
          <w:p w14:paraId="28D54924" w14:textId="77777777" w:rsidR="00BA1D18" w:rsidRPr="009F331B" w:rsidRDefault="00BA1D18" w:rsidP="00725350">
            <w:pPr>
              <w:pStyle w:val="VCAAtablecondensed"/>
            </w:pPr>
            <w:r w:rsidRPr="009F331B">
              <w:t>1</w:t>
            </w:r>
          </w:p>
        </w:tc>
        <w:tc>
          <w:tcPr>
            <w:tcW w:w="576" w:type="dxa"/>
          </w:tcPr>
          <w:p w14:paraId="1963BD37" w14:textId="77777777" w:rsidR="00BA1D18" w:rsidRPr="009F331B" w:rsidRDefault="00BA1D18" w:rsidP="00725350">
            <w:pPr>
              <w:pStyle w:val="VCAAtablecondensed"/>
            </w:pPr>
            <w:r w:rsidRPr="009F331B">
              <w:t>2</w:t>
            </w:r>
          </w:p>
        </w:tc>
        <w:tc>
          <w:tcPr>
            <w:tcW w:w="576" w:type="dxa"/>
          </w:tcPr>
          <w:p w14:paraId="225E9B9F" w14:textId="77777777" w:rsidR="00BA1D18" w:rsidRPr="009F331B" w:rsidRDefault="00BA1D18" w:rsidP="00725350">
            <w:pPr>
              <w:pStyle w:val="VCAAtablecondensed"/>
            </w:pPr>
            <w:r w:rsidRPr="009F331B">
              <w:t>3</w:t>
            </w:r>
          </w:p>
        </w:tc>
        <w:tc>
          <w:tcPr>
            <w:tcW w:w="0" w:type="auto"/>
          </w:tcPr>
          <w:p w14:paraId="2284DA2C" w14:textId="77777777" w:rsidR="00BA1D18" w:rsidRPr="009F331B" w:rsidRDefault="00BA1D18" w:rsidP="00725350">
            <w:pPr>
              <w:pStyle w:val="VCAAtablecondensed"/>
            </w:pPr>
            <w:r w:rsidRPr="009F331B">
              <w:t>Average</w:t>
            </w:r>
          </w:p>
        </w:tc>
      </w:tr>
      <w:tr w:rsidR="00BA1D18" w:rsidRPr="009F331B" w14:paraId="7167F7B8" w14:textId="77777777" w:rsidTr="00E20406">
        <w:tc>
          <w:tcPr>
            <w:tcW w:w="0" w:type="auto"/>
          </w:tcPr>
          <w:p w14:paraId="283F8308" w14:textId="77777777" w:rsidR="00BA1D18" w:rsidRPr="009F331B" w:rsidRDefault="00BA1D18" w:rsidP="00725350">
            <w:pPr>
              <w:pStyle w:val="VCAAtablecondensed"/>
            </w:pPr>
            <w:r w:rsidRPr="009F331B">
              <w:t>%</w:t>
            </w:r>
          </w:p>
        </w:tc>
        <w:tc>
          <w:tcPr>
            <w:tcW w:w="576" w:type="dxa"/>
          </w:tcPr>
          <w:p w14:paraId="27928567" w14:textId="645C1F30" w:rsidR="00BA1D18" w:rsidRPr="009F331B" w:rsidRDefault="00E840BA" w:rsidP="00725350">
            <w:pPr>
              <w:pStyle w:val="VCAAtablecondensed"/>
            </w:pPr>
            <w:r w:rsidRPr="009F331B">
              <w:t>24</w:t>
            </w:r>
          </w:p>
        </w:tc>
        <w:tc>
          <w:tcPr>
            <w:tcW w:w="576" w:type="dxa"/>
          </w:tcPr>
          <w:p w14:paraId="3B147C70" w14:textId="5C2760BB" w:rsidR="00BA1D18" w:rsidRPr="009F331B" w:rsidRDefault="00E840BA" w:rsidP="00725350">
            <w:pPr>
              <w:pStyle w:val="VCAAtablecondensed"/>
            </w:pPr>
            <w:r w:rsidRPr="009F331B">
              <w:t>32</w:t>
            </w:r>
          </w:p>
        </w:tc>
        <w:tc>
          <w:tcPr>
            <w:tcW w:w="576" w:type="dxa"/>
          </w:tcPr>
          <w:p w14:paraId="1BF69B1F" w14:textId="17523BD2" w:rsidR="00BA1D18" w:rsidRPr="009F331B" w:rsidRDefault="00E840BA" w:rsidP="00725350">
            <w:pPr>
              <w:pStyle w:val="VCAAtablecondensed"/>
            </w:pPr>
            <w:r w:rsidRPr="009F331B">
              <w:t>23</w:t>
            </w:r>
          </w:p>
        </w:tc>
        <w:tc>
          <w:tcPr>
            <w:tcW w:w="576" w:type="dxa"/>
          </w:tcPr>
          <w:p w14:paraId="5EA9C435" w14:textId="12CE21D8" w:rsidR="00BA1D18" w:rsidRPr="009F331B" w:rsidRDefault="00E840BA" w:rsidP="00725350">
            <w:pPr>
              <w:pStyle w:val="VCAAtablecondensed"/>
            </w:pPr>
            <w:r w:rsidRPr="009F331B">
              <w:t>22</w:t>
            </w:r>
          </w:p>
        </w:tc>
        <w:tc>
          <w:tcPr>
            <w:tcW w:w="0" w:type="auto"/>
          </w:tcPr>
          <w:p w14:paraId="31D91E30" w14:textId="18FB3FAB" w:rsidR="00BA1D18" w:rsidRPr="009F331B" w:rsidRDefault="00E840BA" w:rsidP="00725350">
            <w:pPr>
              <w:pStyle w:val="VCAAtablecondensed"/>
            </w:pPr>
            <w:r w:rsidRPr="009F331B">
              <w:t>1.5</w:t>
            </w:r>
          </w:p>
        </w:tc>
      </w:tr>
    </w:tbl>
    <w:p w14:paraId="07E5F39C" w14:textId="235FE78C" w:rsidR="00076656" w:rsidRPr="009F331B" w:rsidRDefault="00205FCC" w:rsidP="00A6542B">
      <w:pPr>
        <w:pStyle w:val="VCAAbodyformaths"/>
      </w:pPr>
      <w:r w:rsidRPr="009F331B">
        <w:rPr>
          <w:noProof/>
        </w:rPr>
        <w:object w:dxaOrig="7353" w:dyaOrig="6302" w14:anchorId="7627E885">
          <v:shape id="_x0000_i1032" type="#_x0000_t75" alt="" style="width:236pt;height:210.5pt;mso-width-percent:0;mso-height-percent:0;mso-width-percent:0;mso-height-percent:0" o:ole="">
            <v:imagedata r:id="rId25" o:title=""/>
          </v:shape>
          <o:OLEObject Type="Embed" ProgID="FXDraw.Graphic" ShapeID="_x0000_i1032" DrawAspect="Content" ObjectID="_1713336267" r:id="rId26"/>
        </w:object>
      </w:r>
    </w:p>
    <w:p w14:paraId="214C41FE" w14:textId="77777777" w:rsidR="00C62A3D" w:rsidRPr="009F331B" w:rsidRDefault="00C62A3D" w:rsidP="00C62A3D">
      <w:pPr>
        <w:pStyle w:val="VCAAbody"/>
      </w:pPr>
    </w:p>
    <w:p w14:paraId="1BBF54DB" w14:textId="6CA8C2F6" w:rsidR="00076656" w:rsidRPr="009F331B" w:rsidRDefault="00834429" w:rsidP="009F331B">
      <w:pPr>
        <w:pStyle w:val="VCAAbody"/>
      </w:pPr>
      <w:r w:rsidRPr="009F331B">
        <w:t xml:space="preserve">A significant number of responses did not include the middle branch. Setting </w:t>
      </w:r>
      <w:r w:rsidR="00CA54C9" w:rsidRPr="009F331B">
        <w:t xml:space="preserve">the </w:t>
      </w:r>
      <w:r w:rsidRPr="009F331B">
        <w:t>calculator screen to match the grid provided would help avoid this error. Many responses lacked at least one of the required details such as coordinates of the point of inflection or coordinates of one of the axial intercepts.</w:t>
      </w:r>
      <w:r w:rsidR="00725350" w:rsidRPr="009F331B">
        <w:t xml:space="preserve"> Students need to read the question carefully and fully address the requirements of the question.</w:t>
      </w:r>
    </w:p>
    <w:p w14:paraId="4331240B" w14:textId="77777777" w:rsidR="00B375A6" w:rsidRPr="009F331B" w:rsidRDefault="00B375A6" w:rsidP="00B375A6">
      <w:pPr>
        <w:pStyle w:val="VCAAbody"/>
      </w:pPr>
      <w:r w:rsidRPr="009F331B">
        <w:br w:type="page"/>
      </w:r>
    </w:p>
    <w:p w14:paraId="16271D58" w14:textId="45A76DEE" w:rsidR="00076656" w:rsidRPr="009F331B" w:rsidRDefault="00076656" w:rsidP="00076656">
      <w:pPr>
        <w:pStyle w:val="VCAAHeading3"/>
      </w:pPr>
      <w:r w:rsidRPr="009F331B">
        <w:lastRenderedPageBreak/>
        <w:t>Question 1di.</w:t>
      </w:r>
    </w:p>
    <w:tbl>
      <w:tblPr>
        <w:tblStyle w:val="VCAATableClosed"/>
        <w:tblW w:w="0" w:type="auto"/>
        <w:tblLayout w:type="fixed"/>
        <w:tblLook w:val="04A0" w:firstRow="1" w:lastRow="0" w:firstColumn="1" w:lastColumn="0" w:noHBand="0" w:noVBand="1"/>
      </w:tblPr>
      <w:tblGrid>
        <w:gridCol w:w="599"/>
        <w:gridCol w:w="576"/>
        <w:gridCol w:w="576"/>
        <w:gridCol w:w="576"/>
        <w:gridCol w:w="864"/>
      </w:tblGrid>
      <w:tr w:rsidR="00BA1D18" w:rsidRPr="009F331B" w14:paraId="68E4C59A" w14:textId="77777777" w:rsidTr="00E20406">
        <w:trPr>
          <w:cnfStyle w:val="100000000000" w:firstRow="1" w:lastRow="0" w:firstColumn="0" w:lastColumn="0" w:oddVBand="0" w:evenVBand="0" w:oddHBand="0" w:evenHBand="0" w:firstRowFirstColumn="0" w:firstRowLastColumn="0" w:lastRowFirstColumn="0" w:lastRowLastColumn="0"/>
        </w:trPr>
        <w:tc>
          <w:tcPr>
            <w:tcW w:w="599" w:type="dxa"/>
          </w:tcPr>
          <w:p w14:paraId="2B541A59" w14:textId="77777777" w:rsidR="00BA1D18" w:rsidRPr="009F331B" w:rsidRDefault="00BA1D18" w:rsidP="00725350">
            <w:pPr>
              <w:pStyle w:val="VCAAtablecondensed"/>
            </w:pPr>
            <w:r w:rsidRPr="009F331B">
              <w:t>Mark</w:t>
            </w:r>
          </w:p>
        </w:tc>
        <w:tc>
          <w:tcPr>
            <w:tcW w:w="576" w:type="dxa"/>
          </w:tcPr>
          <w:p w14:paraId="54839907" w14:textId="77777777" w:rsidR="00BA1D18" w:rsidRPr="009F331B" w:rsidRDefault="00BA1D18" w:rsidP="00725350">
            <w:pPr>
              <w:pStyle w:val="VCAAtablecondensed"/>
            </w:pPr>
            <w:r w:rsidRPr="009F331B">
              <w:t>0</w:t>
            </w:r>
          </w:p>
        </w:tc>
        <w:tc>
          <w:tcPr>
            <w:tcW w:w="576" w:type="dxa"/>
          </w:tcPr>
          <w:p w14:paraId="5792936F" w14:textId="77777777" w:rsidR="00BA1D18" w:rsidRPr="009F331B" w:rsidRDefault="00BA1D18" w:rsidP="00725350">
            <w:pPr>
              <w:pStyle w:val="VCAAtablecondensed"/>
            </w:pPr>
            <w:r w:rsidRPr="009F331B">
              <w:t>1</w:t>
            </w:r>
          </w:p>
        </w:tc>
        <w:tc>
          <w:tcPr>
            <w:tcW w:w="576" w:type="dxa"/>
          </w:tcPr>
          <w:p w14:paraId="2D2EE6C3" w14:textId="77777777" w:rsidR="00BA1D18" w:rsidRPr="009F331B" w:rsidRDefault="00BA1D18" w:rsidP="00725350">
            <w:pPr>
              <w:pStyle w:val="VCAAtablecondensed"/>
            </w:pPr>
            <w:r w:rsidRPr="009F331B">
              <w:t>2</w:t>
            </w:r>
          </w:p>
        </w:tc>
        <w:tc>
          <w:tcPr>
            <w:tcW w:w="864" w:type="dxa"/>
          </w:tcPr>
          <w:p w14:paraId="7B578DB8" w14:textId="77777777" w:rsidR="00BA1D18" w:rsidRPr="009F331B" w:rsidRDefault="00BA1D18" w:rsidP="00725350">
            <w:pPr>
              <w:pStyle w:val="VCAAtablecondensed"/>
            </w:pPr>
            <w:r w:rsidRPr="009F331B">
              <w:t>Average</w:t>
            </w:r>
          </w:p>
        </w:tc>
      </w:tr>
      <w:tr w:rsidR="00BA1D18" w:rsidRPr="009F331B" w14:paraId="519E6B0A" w14:textId="77777777" w:rsidTr="00E20406">
        <w:tc>
          <w:tcPr>
            <w:tcW w:w="599" w:type="dxa"/>
          </w:tcPr>
          <w:p w14:paraId="2B7D853B" w14:textId="77777777" w:rsidR="00BA1D18" w:rsidRPr="009F331B" w:rsidRDefault="00BA1D18" w:rsidP="00725350">
            <w:pPr>
              <w:pStyle w:val="VCAAtablecondensed"/>
            </w:pPr>
            <w:r w:rsidRPr="009F331B">
              <w:t>%</w:t>
            </w:r>
          </w:p>
        </w:tc>
        <w:tc>
          <w:tcPr>
            <w:tcW w:w="576" w:type="dxa"/>
          </w:tcPr>
          <w:p w14:paraId="096CEB93" w14:textId="4620669F" w:rsidR="00BA1D18" w:rsidRPr="009F331B" w:rsidRDefault="00E840BA" w:rsidP="00725350">
            <w:pPr>
              <w:pStyle w:val="VCAAtablecondensed"/>
            </w:pPr>
            <w:r w:rsidRPr="009F331B">
              <w:t>58</w:t>
            </w:r>
          </w:p>
        </w:tc>
        <w:tc>
          <w:tcPr>
            <w:tcW w:w="576" w:type="dxa"/>
          </w:tcPr>
          <w:p w14:paraId="3296104A" w14:textId="7EFC87F1" w:rsidR="00BA1D18" w:rsidRPr="009F331B" w:rsidRDefault="00E840BA" w:rsidP="00725350">
            <w:pPr>
              <w:pStyle w:val="VCAAtablecondensed"/>
            </w:pPr>
            <w:r w:rsidRPr="009F331B">
              <w:t>36</w:t>
            </w:r>
          </w:p>
        </w:tc>
        <w:tc>
          <w:tcPr>
            <w:tcW w:w="576" w:type="dxa"/>
          </w:tcPr>
          <w:p w14:paraId="41FBAEF7" w14:textId="38F81413" w:rsidR="00BA1D18" w:rsidRPr="009F331B" w:rsidRDefault="00E840BA" w:rsidP="00725350">
            <w:pPr>
              <w:pStyle w:val="VCAAtablecondensed"/>
            </w:pPr>
            <w:r w:rsidRPr="009F331B">
              <w:t>6</w:t>
            </w:r>
          </w:p>
        </w:tc>
        <w:tc>
          <w:tcPr>
            <w:tcW w:w="864" w:type="dxa"/>
          </w:tcPr>
          <w:p w14:paraId="6F740987" w14:textId="059620E0" w:rsidR="00BA1D18" w:rsidRPr="009F331B" w:rsidRDefault="00E840BA" w:rsidP="00725350">
            <w:pPr>
              <w:pStyle w:val="VCAAtablecondensed"/>
            </w:pPr>
            <w:r w:rsidRPr="009F331B">
              <w:t>0.5</w:t>
            </w:r>
          </w:p>
        </w:tc>
      </w:tr>
    </w:tbl>
    <w:p w14:paraId="67BAB971" w14:textId="57FBCC9E" w:rsidR="00076656" w:rsidRPr="009F331B" w:rsidRDefault="00205FCC" w:rsidP="00A6542B">
      <w:pPr>
        <w:pStyle w:val="VCAAbodyformaths"/>
      </w:pPr>
      <w:r w:rsidRPr="009F331B">
        <w:rPr>
          <w:noProof/>
        </w:rPr>
        <w:object w:dxaOrig="1900" w:dyaOrig="580" w14:anchorId="2B01BFE0">
          <v:shape id="_x0000_i1033" type="#_x0000_t75" alt="" style="width:92.5pt;height:31pt;mso-width-percent:0;mso-height-percent:0;mso-width-percent:0;mso-height-percent:0" o:ole="">
            <v:imagedata r:id="rId27" o:title=""/>
          </v:shape>
          <o:OLEObject Type="Embed" ProgID="Equation.DSMT4" ShapeID="_x0000_i1033" DrawAspect="Content" ObjectID="_1713336268" r:id="rId28"/>
        </w:object>
      </w:r>
    </w:p>
    <w:p w14:paraId="016904F0" w14:textId="54593CB6" w:rsidR="00076656" w:rsidRPr="009F331B" w:rsidRDefault="00834429" w:rsidP="009F331B">
      <w:pPr>
        <w:pStyle w:val="VCAAbody"/>
      </w:pPr>
      <w:r w:rsidRPr="009F331B">
        <w:t>Very few students gave all three values. Many responses included only one value</w:t>
      </w:r>
      <w:r w:rsidR="00512386" w:rsidRPr="009F331B">
        <w:t>:</w:t>
      </w:r>
      <w:r w:rsidRPr="009F331B">
        <w:t xml:space="preserve"> </w:t>
      </w:r>
      <w:r w:rsidR="00205FCC" w:rsidRPr="009F331B">
        <w:rPr>
          <w:noProof/>
          <w:position w:val="-6"/>
        </w:rPr>
        <w:object w:dxaOrig="639" w:dyaOrig="260" w14:anchorId="7F4D3D37">
          <v:shape id="_x0000_i1034" type="#_x0000_t75" alt="" style="width:31pt;height:15.5pt;mso-width-percent:0;mso-height-percent:0;mso-width-percent:0;mso-height-percent:0" o:ole="">
            <v:imagedata r:id="rId29" o:title=""/>
          </v:shape>
          <o:OLEObject Type="Embed" ProgID="Equation.DSMT4" ShapeID="_x0000_i1034" DrawAspect="Content" ObjectID="_1713336269" r:id="rId30"/>
        </w:object>
      </w:r>
      <w:r w:rsidR="00512386" w:rsidRPr="009F331B">
        <w:rPr>
          <w:noProof/>
        </w:rPr>
        <w:t>.</w:t>
      </w:r>
      <w:r w:rsidRPr="009F331B">
        <w:t xml:space="preserve"> </w:t>
      </w:r>
    </w:p>
    <w:p w14:paraId="34EF1958" w14:textId="40A2C706" w:rsidR="00076656" w:rsidRPr="009F331B" w:rsidRDefault="00076656" w:rsidP="00076656">
      <w:pPr>
        <w:pStyle w:val="VCAAHeading3"/>
      </w:pPr>
      <w:r w:rsidRPr="009F331B">
        <w:t>Question 1dii.</w:t>
      </w:r>
    </w:p>
    <w:tbl>
      <w:tblPr>
        <w:tblStyle w:val="VCAATableClosed"/>
        <w:tblW w:w="0" w:type="auto"/>
        <w:tblLayout w:type="fixed"/>
        <w:tblLook w:val="04A0" w:firstRow="1" w:lastRow="0" w:firstColumn="1" w:lastColumn="0" w:noHBand="0" w:noVBand="1"/>
      </w:tblPr>
      <w:tblGrid>
        <w:gridCol w:w="599"/>
        <w:gridCol w:w="576"/>
        <w:gridCol w:w="576"/>
        <w:gridCol w:w="576"/>
        <w:gridCol w:w="864"/>
      </w:tblGrid>
      <w:tr w:rsidR="00BA1D18" w:rsidRPr="009F331B" w14:paraId="1F91BC94" w14:textId="77777777" w:rsidTr="00E20406">
        <w:trPr>
          <w:cnfStyle w:val="100000000000" w:firstRow="1" w:lastRow="0" w:firstColumn="0" w:lastColumn="0" w:oddVBand="0" w:evenVBand="0" w:oddHBand="0" w:evenHBand="0" w:firstRowFirstColumn="0" w:firstRowLastColumn="0" w:lastRowFirstColumn="0" w:lastRowLastColumn="0"/>
        </w:trPr>
        <w:tc>
          <w:tcPr>
            <w:tcW w:w="599" w:type="dxa"/>
          </w:tcPr>
          <w:p w14:paraId="457D4728" w14:textId="77777777" w:rsidR="00BA1D18" w:rsidRPr="009F331B" w:rsidRDefault="00BA1D18" w:rsidP="00725350">
            <w:pPr>
              <w:pStyle w:val="VCAAtablecondensed"/>
            </w:pPr>
            <w:r w:rsidRPr="009F331B">
              <w:t>Mark</w:t>
            </w:r>
          </w:p>
        </w:tc>
        <w:tc>
          <w:tcPr>
            <w:tcW w:w="576" w:type="dxa"/>
          </w:tcPr>
          <w:p w14:paraId="721FB247" w14:textId="77777777" w:rsidR="00BA1D18" w:rsidRPr="009F331B" w:rsidRDefault="00BA1D18" w:rsidP="00725350">
            <w:pPr>
              <w:pStyle w:val="VCAAtablecondensed"/>
            </w:pPr>
            <w:r w:rsidRPr="009F331B">
              <w:t>0</w:t>
            </w:r>
          </w:p>
        </w:tc>
        <w:tc>
          <w:tcPr>
            <w:tcW w:w="576" w:type="dxa"/>
          </w:tcPr>
          <w:p w14:paraId="45074B73" w14:textId="77777777" w:rsidR="00BA1D18" w:rsidRPr="009F331B" w:rsidRDefault="00BA1D18" w:rsidP="00725350">
            <w:pPr>
              <w:pStyle w:val="VCAAtablecondensed"/>
            </w:pPr>
            <w:r w:rsidRPr="009F331B">
              <w:t>1</w:t>
            </w:r>
          </w:p>
        </w:tc>
        <w:tc>
          <w:tcPr>
            <w:tcW w:w="576" w:type="dxa"/>
          </w:tcPr>
          <w:p w14:paraId="43E645C8" w14:textId="77777777" w:rsidR="00BA1D18" w:rsidRPr="009F331B" w:rsidRDefault="00BA1D18" w:rsidP="00725350">
            <w:pPr>
              <w:pStyle w:val="VCAAtablecondensed"/>
            </w:pPr>
            <w:r w:rsidRPr="009F331B">
              <w:t>2</w:t>
            </w:r>
          </w:p>
        </w:tc>
        <w:tc>
          <w:tcPr>
            <w:tcW w:w="864" w:type="dxa"/>
          </w:tcPr>
          <w:p w14:paraId="740FDCAD" w14:textId="77777777" w:rsidR="00BA1D18" w:rsidRPr="009F331B" w:rsidRDefault="00BA1D18" w:rsidP="00725350">
            <w:pPr>
              <w:pStyle w:val="VCAAtablecondensed"/>
            </w:pPr>
            <w:r w:rsidRPr="009F331B">
              <w:t>Average</w:t>
            </w:r>
          </w:p>
        </w:tc>
      </w:tr>
      <w:tr w:rsidR="00BA1D18" w:rsidRPr="009F331B" w14:paraId="76C5D2BA" w14:textId="77777777" w:rsidTr="00E20406">
        <w:tc>
          <w:tcPr>
            <w:tcW w:w="599" w:type="dxa"/>
          </w:tcPr>
          <w:p w14:paraId="34FC4A9D" w14:textId="77777777" w:rsidR="00BA1D18" w:rsidRPr="009F331B" w:rsidRDefault="00BA1D18" w:rsidP="00725350">
            <w:pPr>
              <w:pStyle w:val="VCAAtablecondensed"/>
            </w:pPr>
            <w:r w:rsidRPr="009F331B">
              <w:t>%</w:t>
            </w:r>
          </w:p>
        </w:tc>
        <w:tc>
          <w:tcPr>
            <w:tcW w:w="576" w:type="dxa"/>
          </w:tcPr>
          <w:p w14:paraId="4DC74280" w14:textId="728D659D" w:rsidR="00BA1D18" w:rsidRPr="009F331B" w:rsidRDefault="00E840BA" w:rsidP="00725350">
            <w:pPr>
              <w:pStyle w:val="VCAAtablecondensed"/>
            </w:pPr>
            <w:r w:rsidRPr="009F331B">
              <w:t>82</w:t>
            </w:r>
          </w:p>
        </w:tc>
        <w:tc>
          <w:tcPr>
            <w:tcW w:w="576" w:type="dxa"/>
          </w:tcPr>
          <w:p w14:paraId="704EFDB1" w14:textId="35802A9A" w:rsidR="00BA1D18" w:rsidRPr="009F331B" w:rsidRDefault="00E840BA" w:rsidP="00725350">
            <w:pPr>
              <w:pStyle w:val="VCAAtablecondensed"/>
            </w:pPr>
            <w:r w:rsidRPr="009F331B">
              <w:t>5</w:t>
            </w:r>
          </w:p>
        </w:tc>
        <w:tc>
          <w:tcPr>
            <w:tcW w:w="576" w:type="dxa"/>
          </w:tcPr>
          <w:p w14:paraId="21675D4C" w14:textId="417C558A" w:rsidR="00BA1D18" w:rsidRPr="009F331B" w:rsidRDefault="00E840BA" w:rsidP="00725350">
            <w:pPr>
              <w:pStyle w:val="VCAAtablecondensed"/>
            </w:pPr>
            <w:r w:rsidRPr="009F331B">
              <w:t>13</w:t>
            </w:r>
          </w:p>
        </w:tc>
        <w:tc>
          <w:tcPr>
            <w:tcW w:w="864" w:type="dxa"/>
          </w:tcPr>
          <w:p w14:paraId="1572F8F7" w14:textId="52C017E0" w:rsidR="00BA1D18" w:rsidRPr="009F331B" w:rsidRDefault="00E840BA" w:rsidP="00725350">
            <w:pPr>
              <w:pStyle w:val="VCAAtablecondensed"/>
            </w:pPr>
            <w:r w:rsidRPr="009F331B">
              <w:t>0.3</w:t>
            </w:r>
          </w:p>
        </w:tc>
      </w:tr>
    </w:tbl>
    <w:p w14:paraId="3AEA69C5" w14:textId="5C6692FE" w:rsidR="00076656" w:rsidRPr="009F331B" w:rsidRDefault="00205FCC" w:rsidP="00A6542B">
      <w:pPr>
        <w:pStyle w:val="VCAAbodyformaths"/>
      </w:pPr>
      <w:r w:rsidRPr="009F331B">
        <w:rPr>
          <w:noProof/>
        </w:rPr>
        <w:object w:dxaOrig="1420" w:dyaOrig="580" w14:anchorId="26BB6305">
          <v:shape id="_x0000_i1035" type="#_x0000_t75" alt="" style="width:1in;height:31pt;mso-width-percent:0;mso-height-percent:0;mso-width-percent:0;mso-height-percent:0" o:ole="">
            <v:imagedata r:id="rId31" o:title=""/>
          </v:shape>
          <o:OLEObject Type="Embed" ProgID="Equation.DSMT4" ShapeID="_x0000_i1035" DrawAspect="Content" ObjectID="_1713336270" r:id="rId32"/>
        </w:object>
      </w:r>
    </w:p>
    <w:p w14:paraId="4DE871D3" w14:textId="0CA27401" w:rsidR="00076656" w:rsidRPr="009F331B" w:rsidRDefault="00834429" w:rsidP="009F331B">
      <w:pPr>
        <w:pStyle w:val="VCAAbody"/>
        <w:rPr>
          <w:rStyle w:val="VCAAmathsfraction"/>
        </w:rPr>
      </w:pPr>
      <w:r w:rsidRPr="009F331B">
        <w:t>A common error was to include other</w:t>
      </w:r>
      <w:r w:rsidR="00CA54C9" w:rsidRPr="009F331B">
        <w:t xml:space="preserve"> incorrect</w:t>
      </w:r>
      <w:r w:rsidRPr="009F331B">
        <w:t xml:space="preserve"> values of </w:t>
      </w:r>
      <w:r w:rsidRPr="009F331B">
        <w:rPr>
          <w:rStyle w:val="VCAAvariable"/>
        </w:rPr>
        <w:t>k</w:t>
      </w:r>
      <w:r w:rsidRPr="009F331B">
        <w:t>. Many students left this question blank.</w:t>
      </w:r>
    </w:p>
    <w:p w14:paraId="69637B86" w14:textId="5E2D9012" w:rsidR="00076656" w:rsidRPr="009F331B" w:rsidRDefault="00076656" w:rsidP="00076656">
      <w:pPr>
        <w:pStyle w:val="VCAAHeading3"/>
      </w:pPr>
      <w:r w:rsidRPr="009F331B">
        <w:t>Question 2a</w:t>
      </w:r>
      <w:r w:rsidR="007B6DCB" w:rsidRPr="009F331B">
        <w:t>i</w:t>
      </w:r>
      <w:r w:rsidRPr="009F331B">
        <w:t>.</w:t>
      </w:r>
    </w:p>
    <w:tbl>
      <w:tblPr>
        <w:tblStyle w:val="VCAATableClosed"/>
        <w:tblW w:w="0" w:type="auto"/>
        <w:tblLook w:val="04A0" w:firstRow="1" w:lastRow="0" w:firstColumn="1" w:lastColumn="0" w:noHBand="0" w:noVBand="1"/>
      </w:tblPr>
      <w:tblGrid>
        <w:gridCol w:w="599"/>
        <w:gridCol w:w="576"/>
        <w:gridCol w:w="576"/>
        <w:gridCol w:w="864"/>
      </w:tblGrid>
      <w:tr w:rsidR="009E6C74" w:rsidRPr="009F331B" w14:paraId="43ECD26D"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20E6928D" w14:textId="77777777" w:rsidR="009E6C74" w:rsidRPr="009F331B" w:rsidRDefault="009E6C74" w:rsidP="00725350">
            <w:pPr>
              <w:pStyle w:val="VCAAtablecondensed"/>
            </w:pPr>
            <w:r w:rsidRPr="009F331B">
              <w:t>Mark</w:t>
            </w:r>
          </w:p>
        </w:tc>
        <w:tc>
          <w:tcPr>
            <w:tcW w:w="576" w:type="dxa"/>
          </w:tcPr>
          <w:p w14:paraId="4890F268" w14:textId="77777777" w:rsidR="009E6C74" w:rsidRPr="009F331B" w:rsidRDefault="009E6C74" w:rsidP="00725350">
            <w:pPr>
              <w:pStyle w:val="VCAAtablecondensed"/>
            </w:pPr>
            <w:r w:rsidRPr="009F331B">
              <w:t>0</w:t>
            </w:r>
          </w:p>
        </w:tc>
        <w:tc>
          <w:tcPr>
            <w:tcW w:w="576" w:type="dxa"/>
          </w:tcPr>
          <w:p w14:paraId="7BB048AF" w14:textId="77777777" w:rsidR="009E6C74" w:rsidRPr="009F331B" w:rsidRDefault="009E6C74" w:rsidP="00725350">
            <w:pPr>
              <w:pStyle w:val="VCAAtablecondensed"/>
            </w:pPr>
            <w:r w:rsidRPr="009F331B">
              <w:t>1</w:t>
            </w:r>
          </w:p>
        </w:tc>
        <w:tc>
          <w:tcPr>
            <w:tcW w:w="0" w:type="auto"/>
          </w:tcPr>
          <w:p w14:paraId="34E157AA" w14:textId="77777777" w:rsidR="009E6C74" w:rsidRPr="009F331B" w:rsidRDefault="009E6C74" w:rsidP="00725350">
            <w:pPr>
              <w:pStyle w:val="VCAAtablecondensed"/>
            </w:pPr>
            <w:r w:rsidRPr="009F331B">
              <w:t>Average</w:t>
            </w:r>
          </w:p>
        </w:tc>
      </w:tr>
      <w:tr w:rsidR="009E6C74" w:rsidRPr="009F331B" w14:paraId="5BFF59B7" w14:textId="77777777" w:rsidTr="00E20406">
        <w:tc>
          <w:tcPr>
            <w:tcW w:w="0" w:type="auto"/>
          </w:tcPr>
          <w:p w14:paraId="6F5165E1" w14:textId="77777777" w:rsidR="009E6C74" w:rsidRPr="009F331B" w:rsidRDefault="009E6C74" w:rsidP="00725350">
            <w:pPr>
              <w:pStyle w:val="VCAAtablecondensed"/>
            </w:pPr>
            <w:r w:rsidRPr="009F331B">
              <w:t>%</w:t>
            </w:r>
          </w:p>
        </w:tc>
        <w:tc>
          <w:tcPr>
            <w:tcW w:w="576" w:type="dxa"/>
          </w:tcPr>
          <w:p w14:paraId="20BE511E" w14:textId="2C3555A0" w:rsidR="009E6C74" w:rsidRPr="009F331B" w:rsidRDefault="00883D6B" w:rsidP="00725350">
            <w:pPr>
              <w:pStyle w:val="VCAAtablecondensed"/>
            </w:pPr>
            <w:r w:rsidRPr="009F331B">
              <w:t>27</w:t>
            </w:r>
          </w:p>
        </w:tc>
        <w:tc>
          <w:tcPr>
            <w:tcW w:w="576" w:type="dxa"/>
          </w:tcPr>
          <w:p w14:paraId="403AA06C" w14:textId="6F17FE50" w:rsidR="009E6C74" w:rsidRPr="009F331B" w:rsidRDefault="00883D6B" w:rsidP="00725350">
            <w:pPr>
              <w:pStyle w:val="VCAAtablecondensed"/>
            </w:pPr>
            <w:r w:rsidRPr="009F331B">
              <w:t>73</w:t>
            </w:r>
          </w:p>
        </w:tc>
        <w:tc>
          <w:tcPr>
            <w:tcW w:w="0" w:type="auto"/>
          </w:tcPr>
          <w:p w14:paraId="242935BD" w14:textId="1EFC5534" w:rsidR="009E6C74" w:rsidRPr="009F331B" w:rsidRDefault="00883D6B" w:rsidP="00725350">
            <w:pPr>
              <w:pStyle w:val="VCAAtablecondensed"/>
            </w:pPr>
            <w:r w:rsidRPr="009F331B">
              <w:t>0.8</w:t>
            </w:r>
          </w:p>
        </w:tc>
      </w:tr>
    </w:tbl>
    <w:p w14:paraId="1ECF5FA6" w14:textId="1F066ED7" w:rsidR="00076656" w:rsidRPr="009F331B" w:rsidRDefault="00205FCC" w:rsidP="00A6542B">
      <w:pPr>
        <w:pStyle w:val="VCAAbodyformaths"/>
        <w:rPr>
          <w:rStyle w:val="VCAAmathsfraction"/>
          <w:noProof/>
        </w:rPr>
      </w:pPr>
      <w:r w:rsidRPr="009F331B">
        <w:rPr>
          <w:rStyle w:val="VCAAmathsfraction"/>
          <w:noProof/>
        </w:rPr>
        <w:object w:dxaOrig="1520" w:dyaOrig="320" w14:anchorId="67212167">
          <v:shape id="_x0000_i1036" type="#_x0000_t75" alt="" style="width:1in;height:15.5pt;mso-width-percent:0;mso-height-percent:0;mso-width-percent:0;mso-height-percent:0" o:ole="">
            <v:imagedata r:id="rId33" o:title=""/>
          </v:shape>
          <o:OLEObject Type="Embed" ProgID="Equation.DSMT4" ShapeID="_x0000_i1036" DrawAspect="Content" ObjectID="_1713336271" r:id="rId34"/>
        </w:object>
      </w:r>
    </w:p>
    <w:p w14:paraId="58EE968D" w14:textId="6D0FD725" w:rsidR="00076656" w:rsidRPr="009F331B" w:rsidRDefault="00076656" w:rsidP="00076656">
      <w:pPr>
        <w:pStyle w:val="VCAAHeading3"/>
      </w:pPr>
      <w:r w:rsidRPr="009F331B">
        <w:t>Question 2a</w:t>
      </w:r>
      <w:r w:rsidR="007B6DCB" w:rsidRPr="009F331B">
        <w:t>ii</w:t>
      </w:r>
      <w:r w:rsidRPr="009F331B">
        <w:t>.</w:t>
      </w:r>
    </w:p>
    <w:tbl>
      <w:tblPr>
        <w:tblStyle w:val="VCAATableClosed"/>
        <w:tblW w:w="0" w:type="auto"/>
        <w:tblLook w:val="04A0" w:firstRow="1" w:lastRow="0" w:firstColumn="1" w:lastColumn="0" w:noHBand="0" w:noVBand="1"/>
      </w:tblPr>
      <w:tblGrid>
        <w:gridCol w:w="599"/>
        <w:gridCol w:w="576"/>
        <w:gridCol w:w="576"/>
        <w:gridCol w:w="576"/>
        <w:gridCol w:w="576"/>
        <w:gridCol w:w="864"/>
      </w:tblGrid>
      <w:tr w:rsidR="00BA1D18" w:rsidRPr="009F331B" w14:paraId="4C71085D"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2A2E4840" w14:textId="77777777" w:rsidR="00BA1D18" w:rsidRPr="009F331B" w:rsidRDefault="00BA1D18" w:rsidP="00725350">
            <w:pPr>
              <w:pStyle w:val="VCAAtablecondensed"/>
            </w:pPr>
            <w:r w:rsidRPr="009F331B">
              <w:t>Mark</w:t>
            </w:r>
          </w:p>
        </w:tc>
        <w:tc>
          <w:tcPr>
            <w:tcW w:w="576" w:type="dxa"/>
          </w:tcPr>
          <w:p w14:paraId="4C968010" w14:textId="77777777" w:rsidR="00BA1D18" w:rsidRPr="009F331B" w:rsidRDefault="00BA1D18" w:rsidP="00725350">
            <w:pPr>
              <w:pStyle w:val="VCAAtablecondensed"/>
            </w:pPr>
            <w:r w:rsidRPr="009F331B">
              <w:t>0</w:t>
            </w:r>
          </w:p>
        </w:tc>
        <w:tc>
          <w:tcPr>
            <w:tcW w:w="576" w:type="dxa"/>
          </w:tcPr>
          <w:p w14:paraId="44BBC439" w14:textId="77777777" w:rsidR="00BA1D18" w:rsidRPr="009F331B" w:rsidRDefault="00BA1D18" w:rsidP="00725350">
            <w:pPr>
              <w:pStyle w:val="VCAAtablecondensed"/>
            </w:pPr>
            <w:r w:rsidRPr="009F331B">
              <w:t>1</w:t>
            </w:r>
          </w:p>
        </w:tc>
        <w:tc>
          <w:tcPr>
            <w:tcW w:w="576" w:type="dxa"/>
          </w:tcPr>
          <w:p w14:paraId="72639373" w14:textId="77777777" w:rsidR="00BA1D18" w:rsidRPr="009F331B" w:rsidRDefault="00BA1D18" w:rsidP="00725350">
            <w:pPr>
              <w:pStyle w:val="VCAAtablecondensed"/>
            </w:pPr>
            <w:r w:rsidRPr="009F331B">
              <w:t>2</w:t>
            </w:r>
          </w:p>
        </w:tc>
        <w:tc>
          <w:tcPr>
            <w:tcW w:w="576" w:type="dxa"/>
          </w:tcPr>
          <w:p w14:paraId="711C8D53" w14:textId="77777777" w:rsidR="00BA1D18" w:rsidRPr="009F331B" w:rsidRDefault="00BA1D18" w:rsidP="00725350">
            <w:pPr>
              <w:pStyle w:val="VCAAtablecondensed"/>
            </w:pPr>
            <w:r w:rsidRPr="009F331B">
              <w:t>3</w:t>
            </w:r>
          </w:p>
        </w:tc>
        <w:tc>
          <w:tcPr>
            <w:tcW w:w="0" w:type="auto"/>
          </w:tcPr>
          <w:p w14:paraId="6F668E61" w14:textId="77777777" w:rsidR="00BA1D18" w:rsidRPr="009F331B" w:rsidRDefault="00BA1D18" w:rsidP="00725350">
            <w:pPr>
              <w:pStyle w:val="VCAAtablecondensed"/>
            </w:pPr>
            <w:r w:rsidRPr="009F331B">
              <w:t>Average</w:t>
            </w:r>
          </w:p>
        </w:tc>
      </w:tr>
      <w:tr w:rsidR="00BA1D18" w:rsidRPr="009F331B" w14:paraId="05A45485" w14:textId="77777777" w:rsidTr="00E20406">
        <w:tc>
          <w:tcPr>
            <w:tcW w:w="0" w:type="auto"/>
          </w:tcPr>
          <w:p w14:paraId="275AABA2" w14:textId="77777777" w:rsidR="00BA1D18" w:rsidRPr="009F331B" w:rsidRDefault="00BA1D18" w:rsidP="00725350">
            <w:pPr>
              <w:pStyle w:val="VCAAtablecondensed"/>
            </w:pPr>
            <w:r w:rsidRPr="009F331B">
              <w:t>%</w:t>
            </w:r>
          </w:p>
        </w:tc>
        <w:tc>
          <w:tcPr>
            <w:tcW w:w="576" w:type="dxa"/>
          </w:tcPr>
          <w:p w14:paraId="5C772324" w14:textId="05CA2EB4" w:rsidR="00BA1D18" w:rsidRPr="009F331B" w:rsidRDefault="00883D6B" w:rsidP="00725350">
            <w:pPr>
              <w:pStyle w:val="VCAAtablecondensed"/>
            </w:pPr>
            <w:r w:rsidRPr="009F331B">
              <w:t>28</w:t>
            </w:r>
          </w:p>
        </w:tc>
        <w:tc>
          <w:tcPr>
            <w:tcW w:w="576" w:type="dxa"/>
          </w:tcPr>
          <w:p w14:paraId="618C0C3E" w14:textId="7F0A2259" w:rsidR="00BA1D18" w:rsidRPr="009F331B" w:rsidRDefault="00883D6B" w:rsidP="00725350">
            <w:pPr>
              <w:pStyle w:val="VCAAtablecondensed"/>
            </w:pPr>
            <w:r w:rsidRPr="009F331B">
              <w:t>39</w:t>
            </w:r>
          </w:p>
        </w:tc>
        <w:tc>
          <w:tcPr>
            <w:tcW w:w="576" w:type="dxa"/>
          </w:tcPr>
          <w:p w14:paraId="54BEA381" w14:textId="76BE6FE8" w:rsidR="00BA1D18" w:rsidRPr="009F331B" w:rsidRDefault="00883D6B" w:rsidP="00725350">
            <w:pPr>
              <w:pStyle w:val="VCAAtablecondensed"/>
            </w:pPr>
            <w:r w:rsidRPr="009F331B">
              <w:t>10</w:t>
            </w:r>
          </w:p>
        </w:tc>
        <w:tc>
          <w:tcPr>
            <w:tcW w:w="576" w:type="dxa"/>
          </w:tcPr>
          <w:p w14:paraId="309364CE" w14:textId="36772851" w:rsidR="00BA1D18" w:rsidRPr="009F331B" w:rsidRDefault="00883D6B" w:rsidP="00725350">
            <w:pPr>
              <w:pStyle w:val="VCAAtablecondensed"/>
            </w:pPr>
            <w:r w:rsidRPr="009F331B">
              <w:t>23</w:t>
            </w:r>
          </w:p>
        </w:tc>
        <w:tc>
          <w:tcPr>
            <w:tcW w:w="0" w:type="auto"/>
          </w:tcPr>
          <w:p w14:paraId="218EFD9E" w14:textId="6319EF69" w:rsidR="00BA1D18" w:rsidRPr="009F331B" w:rsidRDefault="00883D6B" w:rsidP="00725350">
            <w:pPr>
              <w:pStyle w:val="VCAAtablecondensed"/>
            </w:pPr>
            <w:r w:rsidRPr="009F331B">
              <w:t>1.3</w:t>
            </w:r>
          </w:p>
        </w:tc>
      </w:tr>
    </w:tbl>
    <w:p w14:paraId="1269AB84" w14:textId="09FA61F6" w:rsidR="00076656" w:rsidRPr="009F331B" w:rsidRDefault="00205FCC" w:rsidP="00A6542B">
      <w:pPr>
        <w:pStyle w:val="VCAAbodyformaths"/>
      </w:pPr>
      <w:r w:rsidRPr="009F331B">
        <w:rPr>
          <w:noProof/>
        </w:rPr>
        <w:object w:dxaOrig="2640" w:dyaOrig="2079" w14:anchorId="1E63F465">
          <v:shape id="_x0000_i1037" type="#_x0000_t75" alt="" style="width:128.5pt;height:102.5pt;mso-width-percent:0;mso-height-percent:0;mso-width-percent:0;mso-height-percent:0" o:ole="">
            <v:imagedata r:id="rId35" o:title=""/>
          </v:shape>
          <o:OLEObject Type="Embed" ProgID="Equation.DSMT4" ShapeID="_x0000_i1037" DrawAspect="Content" ObjectID="_1713336272" r:id="rId36"/>
        </w:object>
      </w:r>
    </w:p>
    <w:p w14:paraId="7AE59841" w14:textId="288A5D6A" w:rsidR="00076656" w:rsidRPr="009F331B" w:rsidRDefault="0085698E" w:rsidP="00A6542B">
      <w:pPr>
        <w:pStyle w:val="VCAAbodyformaths"/>
      </w:pPr>
      <w:r w:rsidRPr="009F331B">
        <w:t xml:space="preserve">Many students used </w:t>
      </w:r>
      <w:r w:rsidR="00205FCC" w:rsidRPr="009F331B">
        <w:rPr>
          <w:noProof/>
          <w:position w:val="-12"/>
        </w:rPr>
        <w:object w:dxaOrig="1080" w:dyaOrig="360" w14:anchorId="08BC07F4">
          <v:shape id="_x0000_i1038" type="#_x0000_t75" alt="" style="width:56.5pt;height:15.5pt;mso-width-percent:0;mso-height-percent:0;mso-width-percent:0;mso-height-percent:0" o:ole="">
            <v:imagedata r:id="rId37" o:title=""/>
          </v:shape>
          <o:OLEObject Type="Embed" ProgID="Equation.DSMT4" ShapeID="_x0000_i1038" DrawAspect="Content" ObjectID="_1713336273" r:id="rId38"/>
        </w:object>
      </w:r>
      <w:r w:rsidRPr="009F331B">
        <w:t xml:space="preserve"> in the expanded form</w:t>
      </w:r>
      <w:r w:rsidR="007C5891" w:rsidRPr="009F331B">
        <w:t>,</w:t>
      </w:r>
      <w:r w:rsidRPr="009F331B">
        <w:t xml:space="preserve"> which was less productive than using the factorised form directly.</w:t>
      </w:r>
    </w:p>
    <w:p w14:paraId="31FF083B" w14:textId="367BF6C9" w:rsidR="0085698E" w:rsidRPr="009F331B" w:rsidRDefault="0085698E" w:rsidP="00A6542B">
      <w:pPr>
        <w:pStyle w:val="VCAAbodyformaths"/>
      </w:pPr>
      <w:r w:rsidRPr="009F331B">
        <w:t>An alternative</w:t>
      </w:r>
      <w:r w:rsidR="00CA54C9" w:rsidRPr="009F331B">
        <w:t xml:space="preserve"> solution involving </w:t>
      </w:r>
      <w:r w:rsidRPr="009F331B">
        <w:t xml:space="preserve">purely real </w:t>
      </w:r>
      <w:r w:rsidR="00CA54C9" w:rsidRPr="009F331B">
        <w:rPr>
          <w:rStyle w:val="VCAAvariable"/>
        </w:rPr>
        <w:t>z</w:t>
      </w:r>
      <w:r w:rsidR="00CA54C9" w:rsidRPr="009F331B">
        <w:t xml:space="preserve"> values </w:t>
      </w:r>
      <w:r w:rsidRPr="009F331B">
        <w:t xml:space="preserve">was possible yielding </w:t>
      </w:r>
      <w:r w:rsidR="00205FCC" w:rsidRPr="009F331B">
        <w:rPr>
          <w:noProof/>
          <w:position w:val="-22"/>
        </w:rPr>
        <w:object w:dxaOrig="2140" w:dyaOrig="580" w14:anchorId="420E118D">
          <v:shape id="_x0000_i1039" type="#_x0000_t75" alt="" style="width:108pt;height:31pt;mso-width-percent:0;mso-height-percent:0;mso-width-percent:0;mso-height-percent:0" o:ole="">
            <v:imagedata r:id="rId39" o:title=""/>
          </v:shape>
          <o:OLEObject Type="Embed" ProgID="Equation.DSMT4" ShapeID="_x0000_i1039" DrawAspect="Content" ObjectID="_1713336274" r:id="rId40"/>
        </w:object>
      </w:r>
      <w:r w:rsidRPr="009F331B">
        <w:t xml:space="preserve"> .</w:t>
      </w:r>
    </w:p>
    <w:p w14:paraId="11CA0DF3" w14:textId="09D62C64" w:rsidR="0085698E" w:rsidRPr="009F331B" w:rsidRDefault="00CA54C9" w:rsidP="00A6542B">
      <w:pPr>
        <w:pStyle w:val="VCAAbodyformaths"/>
      </w:pPr>
      <w:r w:rsidRPr="009F331B">
        <w:t>W</w:t>
      </w:r>
      <w:r w:rsidR="0085698E" w:rsidRPr="009F331B">
        <w:t xml:space="preserve">here </w:t>
      </w:r>
      <w:r w:rsidR="00DC0421" w:rsidRPr="009F331B">
        <w:t xml:space="preserve">working was </w:t>
      </w:r>
      <w:r w:rsidR="0085698E" w:rsidRPr="009F331B">
        <w:t>correct and complete</w:t>
      </w:r>
      <w:r w:rsidR="00BC5847" w:rsidRPr="009F331B">
        <w:t xml:space="preserve"> </w:t>
      </w:r>
      <w:r w:rsidR="00B93873" w:rsidRPr="009F331B">
        <w:t xml:space="preserve">across </w:t>
      </w:r>
      <w:r w:rsidRPr="009F331B">
        <w:t>Questions 2</w:t>
      </w:r>
      <w:r w:rsidR="00BC5847" w:rsidRPr="009F331B">
        <w:t xml:space="preserve">ai. and </w:t>
      </w:r>
      <w:r w:rsidRPr="009F331B">
        <w:t>2</w:t>
      </w:r>
      <w:r w:rsidR="00BC5847" w:rsidRPr="009F331B">
        <w:t>aii</w:t>
      </w:r>
      <w:r w:rsidRPr="009F331B">
        <w:t>.</w:t>
      </w:r>
      <w:r w:rsidR="00D22741" w:rsidRPr="009F331B">
        <w:t>,</w:t>
      </w:r>
      <w:r w:rsidRPr="009F331B">
        <w:t xml:space="preserve"> these answers were accepted.</w:t>
      </w:r>
    </w:p>
    <w:p w14:paraId="7C3AA17D" w14:textId="77777777" w:rsidR="00B375A6" w:rsidRPr="009F331B" w:rsidRDefault="00B375A6" w:rsidP="00B375A6">
      <w:pPr>
        <w:pStyle w:val="VCAAbody"/>
      </w:pPr>
      <w:r w:rsidRPr="009F331B">
        <w:br w:type="page"/>
      </w:r>
    </w:p>
    <w:p w14:paraId="550EE362" w14:textId="4F409901" w:rsidR="00076656" w:rsidRPr="009F331B" w:rsidRDefault="00076656" w:rsidP="00076656">
      <w:pPr>
        <w:pStyle w:val="VCAAHeading3"/>
      </w:pPr>
      <w:r w:rsidRPr="009F331B">
        <w:lastRenderedPageBreak/>
        <w:t>Question 2b.</w:t>
      </w:r>
    </w:p>
    <w:tbl>
      <w:tblPr>
        <w:tblStyle w:val="VCAATableClosed"/>
        <w:tblW w:w="0" w:type="auto"/>
        <w:tblLook w:val="04A0" w:firstRow="1" w:lastRow="0" w:firstColumn="1" w:lastColumn="0" w:noHBand="0" w:noVBand="1"/>
      </w:tblPr>
      <w:tblGrid>
        <w:gridCol w:w="599"/>
        <w:gridCol w:w="576"/>
        <w:gridCol w:w="576"/>
        <w:gridCol w:w="576"/>
        <w:gridCol w:w="864"/>
      </w:tblGrid>
      <w:tr w:rsidR="00BA1D18" w:rsidRPr="009F331B" w14:paraId="0131AF2A"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1E320FDA" w14:textId="77777777" w:rsidR="00BA1D18" w:rsidRPr="009F331B" w:rsidRDefault="00BA1D18" w:rsidP="00725350">
            <w:pPr>
              <w:pStyle w:val="VCAAtablecondensed"/>
            </w:pPr>
            <w:r w:rsidRPr="009F331B">
              <w:t>Mark</w:t>
            </w:r>
          </w:p>
        </w:tc>
        <w:tc>
          <w:tcPr>
            <w:tcW w:w="576" w:type="dxa"/>
          </w:tcPr>
          <w:p w14:paraId="0196CF6D" w14:textId="77777777" w:rsidR="00BA1D18" w:rsidRPr="009F331B" w:rsidRDefault="00BA1D18" w:rsidP="00725350">
            <w:pPr>
              <w:pStyle w:val="VCAAtablecondensed"/>
            </w:pPr>
            <w:r w:rsidRPr="009F331B">
              <w:t>0</w:t>
            </w:r>
          </w:p>
        </w:tc>
        <w:tc>
          <w:tcPr>
            <w:tcW w:w="576" w:type="dxa"/>
          </w:tcPr>
          <w:p w14:paraId="11A0490A" w14:textId="77777777" w:rsidR="00BA1D18" w:rsidRPr="009F331B" w:rsidRDefault="00BA1D18" w:rsidP="00725350">
            <w:pPr>
              <w:pStyle w:val="VCAAtablecondensed"/>
            </w:pPr>
            <w:r w:rsidRPr="009F331B">
              <w:t>1</w:t>
            </w:r>
          </w:p>
        </w:tc>
        <w:tc>
          <w:tcPr>
            <w:tcW w:w="576" w:type="dxa"/>
          </w:tcPr>
          <w:p w14:paraId="4D1EC034" w14:textId="77777777" w:rsidR="00BA1D18" w:rsidRPr="009F331B" w:rsidRDefault="00BA1D18" w:rsidP="00725350">
            <w:pPr>
              <w:pStyle w:val="VCAAtablecondensed"/>
            </w:pPr>
            <w:r w:rsidRPr="009F331B">
              <w:t>2</w:t>
            </w:r>
          </w:p>
        </w:tc>
        <w:tc>
          <w:tcPr>
            <w:tcW w:w="0" w:type="auto"/>
          </w:tcPr>
          <w:p w14:paraId="2FC05961" w14:textId="77777777" w:rsidR="00BA1D18" w:rsidRPr="009F331B" w:rsidRDefault="00BA1D18" w:rsidP="00725350">
            <w:pPr>
              <w:pStyle w:val="VCAAtablecondensed"/>
            </w:pPr>
            <w:r w:rsidRPr="009F331B">
              <w:t>Average</w:t>
            </w:r>
          </w:p>
        </w:tc>
      </w:tr>
      <w:tr w:rsidR="00BA1D18" w:rsidRPr="009F331B" w14:paraId="6025B2C5" w14:textId="77777777" w:rsidTr="00E20406">
        <w:tc>
          <w:tcPr>
            <w:tcW w:w="0" w:type="auto"/>
          </w:tcPr>
          <w:p w14:paraId="6A199853" w14:textId="77777777" w:rsidR="00BA1D18" w:rsidRPr="009F331B" w:rsidRDefault="00BA1D18" w:rsidP="00725350">
            <w:pPr>
              <w:pStyle w:val="VCAAtablecondensed"/>
            </w:pPr>
            <w:r w:rsidRPr="009F331B">
              <w:t>%</w:t>
            </w:r>
          </w:p>
        </w:tc>
        <w:tc>
          <w:tcPr>
            <w:tcW w:w="576" w:type="dxa"/>
          </w:tcPr>
          <w:p w14:paraId="72F59F96" w14:textId="37FE7971" w:rsidR="00BA1D18" w:rsidRPr="009F331B" w:rsidRDefault="00B91859" w:rsidP="00725350">
            <w:pPr>
              <w:pStyle w:val="VCAAtablecondensed"/>
            </w:pPr>
            <w:r w:rsidRPr="009F331B">
              <w:t>41</w:t>
            </w:r>
          </w:p>
        </w:tc>
        <w:tc>
          <w:tcPr>
            <w:tcW w:w="576" w:type="dxa"/>
          </w:tcPr>
          <w:p w14:paraId="53F83753" w14:textId="7B5A41F3" w:rsidR="00BA1D18" w:rsidRPr="009F331B" w:rsidRDefault="00B91859" w:rsidP="00725350">
            <w:pPr>
              <w:pStyle w:val="VCAAtablecondensed"/>
            </w:pPr>
            <w:r w:rsidRPr="009F331B">
              <w:t>28</w:t>
            </w:r>
          </w:p>
        </w:tc>
        <w:tc>
          <w:tcPr>
            <w:tcW w:w="576" w:type="dxa"/>
          </w:tcPr>
          <w:p w14:paraId="746F527A" w14:textId="4A7B2485" w:rsidR="00BA1D18" w:rsidRPr="009F331B" w:rsidRDefault="00B91859" w:rsidP="00725350">
            <w:pPr>
              <w:pStyle w:val="VCAAtablecondensed"/>
            </w:pPr>
            <w:r w:rsidRPr="009F331B">
              <w:t>31</w:t>
            </w:r>
          </w:p>
        </w:tc>
        <w:tc>
          <w:tcPr>
            <w:tcW w:w="0" w:type="auto"/>
          </w:tcPr>
          <w:p w14:paraId="6DBBFEAA" w14:textId="701701CE" w:rsidR="00BA1D18" w:rsidRPr="009F331B" w:rsidRDefault="00B91859" w:rsidP="00725350">
            <w:pPr>
              <w:pStyle w:val="VCAAtablecondensed"/>
            </w:pPr>
            <w:r w:rsidRPr="009F331B">
              <w:t>0.9</w:t>
            </w:r>
          </w:p>
        </w:tc>
      </w:tr>
    </w:tbl>
    <w:p w14:paraId="599215D9" w14:textId="5D268480" w:rsidR="00076656" w:rsidRPr="009F331B" w:rsidRDefault="00076656" w:rsidP="00A6542B">
      <w:pPr>
        <w:pStyle w:val="VCAAbodyformaths"/>
      </w:pPr>
      <w:r w:rsidRPr="009F331B">
        <w:t>The diagram below shows the solutions to Question 2b. (</w:t>
      </w:r>
      <w:r w:rsidR="00365746" w:rsidRPr="009F331B">
        <w:t>the ray</w:t>
      </w:r>
      <w:r w:rsidRPr="009F331B">
        <w:t>) and Question 2</w:t>
      </w:r>
      <w:r w:rsidR="00365746" w:rsidRPr="009F331B">
        <w:t>c</w:t>
      </w:r>
      <w:r w:rsidRPr="009F331B">
        <w:t xml:space="preserve">i. (the </w:t>
      </w:r>
      <w:r w:rsidR="00365746" w:rsidRPr="009F331B">
        <w:t>circle</w:t>
      </w:r>
      <w:r w:rsidRPr="009F331B">
        <w:t>).</w:t>
      </w:r>
    </w:p>
    <w:p w14:paraId="545D0F1C" w14:textId="6127C15C" w:rsidR="00076656" w:rsidRPr="009F331B" w:rsidRDefault="00205FCC" w:rsidP="00A6542B">
      <w:pPr>
        <w:pStyle w:val="VCAAbodyformaths"/>
      </w:pPr>
      <w:r w:rsidRPr="009F331B">
        <w:rPr>
          <w:noProof/>
        </w:rPr>
        <w:object w:dxaOrig="4704" w:dyaOrig="4387" w14:anchorId="208ED11C">
          <v:shape id="_x0000_i1040" type="#_x0000_t75" alt="" style="width:247pt;height:221pt;mso-width-percent:0;mso-height-percent:0;mso-width-percent:0;mso-height-percent:0" o:ole="">
            <v:imagedata r:id="rId41" o:title=""/>
          </v:shape>
          <o:OLEObject Type="Embed" ProgID="FXDraw.Graphic" ShapeID="_x0000_i1040" DrawAspect="Content" ObjectID="_1713336275" r:id="rId42"/>
        </w:object>
      </w:r>
    </w:p>
    <w:p w14:paraId="11197785" w14:textId="7D2E82B5" w:rsidR="00076656" w:rsidRPr="009F331B" w:rsidRDefault="00BC5847" w:rsidP="00E20406">
      <w:pPr>
        <w:pStyle w:val="VCAAbody"/>
      </w:pPr>
      <w:r w:rsidRPr="009F331B">
        <w:t xml:space="preserve">Where drawn, the ray generally had the correct argument. </w:t>
      </w:r>
      <w:r w:rsidR="00725350" w:rsidRPr="009F331B">
        <w:t xml:space="preserve">The point of emanation is not part of required ray and should be shown as an open circle. This was not always shown </w:t>
      </w:r>
      <w:r w:rsidR="00CA54C9" w:rsidRPr="009F331B">
        <w:t>or</w:t>
      </w:r>
      <w:r w:rsidRPr="009F331B">
        <w:t xml:space="preserve"> placed correctly</w:t>
      </w:r>
      <w:r w:rsidR="00CA54C9" w:rsidRPr="009F331B">
        <w:t>, sometimes due to an apparent lack of precision rather than an obvious mathematical error.</w:t>
      </w:r>
    </w:p>
    <w:p w14:paraId="190AF4B2" w14:textId="167D986A" w:rsidR="00076656" w:rsidRPr="009F331B" w:rsidRDefault="00076656" w:rsidP="00076656">
      <w:pPr>
        <w:pStyle w:val="VCAAHeading3"/>
      </w:pPr>
      <w:bookmarkStart w:id="1" w:name="_Hlk27648201"/>
      <w:r w:rsidRPr="009F331B">
        <w:t>Question 2c</w:t>
      </w:r>
      <w:r w:rsidR="007B6DCB" w:rsidRPr="009F331B">
        <w:t>i</w:t>
      </w:r>
      <w:r w:rsidRPr="009F331B">
        <w:t>.</w:t>
      </w:r>
    </w:p>
    <w:tbl>
      <w:tblPr>
        <w:tblStyle w:val="VCAATableClosed"/>
        <w:tblW w:w="0" w:type="auto"/>
        <w:tblLook w:val="04A0" w:firstRow="1" w:lastRow="0" w:firstColumn="1" w:lastColumn="0" w:noHBand="0" w:noVBand="1"/>
      </w:tblPr>
      <w:tblGrid>
        <w:gridCol w:w="599"/>
        <w:gridCol w:w="576"/>
        <w:gridCol w:w="576"/>
        <w:gridCol w:w="864"/>
      </w:tblGrid>
      <w:tr w:rsidR="009E6C74" w:rsidRPr="009F331B" w14:paraId="6F91D9C3"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72DFA5B0" w14:textId="77777777" w:rsidR="009E6C74" w:rsidRPr="009F331B" w:rsidRDefault="009E6C74" w:rsidP="00725350">
            <w:pPr>
              <w:pStyle w:val="VCAAtablecondensed"/>
            </w:pPr>
            <w:r w:rsidRPr="009F331B">
              <w:t>Mark</w:t>
            </w:r>
          </w:p>
        </w:tc>
        <w:tc>
          <w:tcPr>
            <w:tcW w:w="576" w:type="dxa"/>
          </w:tcPr>
          <w:p w14:paraId="08E44288" w14:textId="77777777" w:rsidR="009E6C74" w:rsidRPr="009F331B" w:rsidRDefault="009E6C74" w:rsidP="00725350">
            <w:pPr>
              <w:pStyle w:val="VCAAtablecondensed"/>
            </w:pPr>
            <w:r w:rsidRPr="009F331B">
              <w:t>0</w:t>
            </w:r>
          </w:p>
        </w:tc>
        <w:tc>
          <w:tcPr>
            <w:tcW w:w="576" w:type="dxa"/>
          </w:tcPr>
          <w:p w14:paraId="37D91CF8" w14:textId="77777777" w:rsidR="009E6C74" w:rsidRPr="009F331B" w:rsidRDefault="009E6C74" w:rsidP="00725350">
            <w:pPr>
              <w:pStyle w:val="VCAAtablecondensed"/>
            </w:pPr>
            <w:r w:rsidRPr="009F331B">
              <w:t>1</w:t>
            </w:r>
          </w:p>
        </w:tc>
        <w:tc>
          <w:tcPr>
            <w:tcW w:w="0" w:type="auto"/>
          </w:tcPr>
          <w:p w14:paraId="1F392D76" w14:textId="77777777" w:rsidR="009E6C74" w:rsidRPr="009F331B" w:rsidRDefault="009E6C74" w:rsidP="00725350">
            <w:pPr>
              <w:pStyle w:val="VCAAtablecondensed"/>
            </w:pPr>
            <w:r w:rsidRPr="009F331B">
              <w:t>Average</w:t>
            </w:r>
          </w:p>
        </w:tc>
      </w:tr>
      <w:tr w:rsidR="009E6C74" w:rsidRPr="009F331B" w14:paraId="2CD9217D" w14:textId="77777777" w:rsidTr="00E20406">
        <w:tc>
          <w:tcPr>
            <w:tcW w:w="0" w:type="auto"/>
          </w:tcPr>
          <w:p w14:paraId="495BFC22" w14:textId="77777777" w:rsidR="009E6C74" w:rsidRPr="009F331B" w:rsidRDefault="009E6C74" w:rsidP="00725350">
            <w:pPr>
              <w:pStyle w:val="VCAAtablecondensed"/>
            </w:pPr>
            <w:r w:rsidRPr="009F331B">
              <w:t>%</w:t>
            </w:r>
          </w:p>
        </w:tc>
        <w:tc>
          <w:tcPr>
            <w:tcW w:w="576" w:type="dxa"/>
          </w:tcPr>
          <w:p w14:paraId="68E48C93" w14:textId="397AC23E" w:rsidR="009E6C74" w:rsidRPr="009F331B" w:rsidRDefault="00B91859" w:rsidP="00725350">
            <w:pPr>
              <w:pStyle w:val="VCAAtablecondensed"/>
            </w:pPr>
            <w:r w:rsidRPr="009F331B">
              <w:t>25</w:t>
            </w:r>
          </w:p>
        </w:tc>
        <w:tc>
          <w:tcPr>
            <w:tcW w:w="576" w:type="dxa"/>
          </w:tcPr>
          <w:p w14:paraId="22F1D6A5" w14:textId="383A7413" w:rsidR="009E6C74" w:rsidRPr="009F331B" w:rsidRDefault="00B91859" w:rsidP="00725350">
            <w:pPr>
              <w:pStyle w:val="VCAAtablecondensed"/>
            </w:pPr>
            <w:r w:rsidRPr="009F331B">
              <w:t>75</w:t>
            </w:r>
          </w:p>
        </w:tc>
        <w:tc>
          <w:tcPr>
            <w:tcW w:w="0" w:type="auto"/>
          </w:tcPr>
          <w:p w14:paraId="32C4395B" w14:textId="6284C551" w:rsidR="009E6C74" w:rsidRPr="009F331B" w:rsidRDefault="00B91859" w:rsidP="00725350">
            <w:pPr>
              <w:pStyle w:val="VCAAtablecondensed"/>
            </w:pPr>
            <w:r w:rsidRPr="009F331B">
              <w:t>0.8</w:t>
            </w:r>
          </w:p>
        </w:tc>
      </w:tr>
    </w:tbl>
    <w:p w14:paraId="4BD0DE05" w14:textId="531DC5C5" w:rsidR="00365746" w:rsidRPr="009F331B" w:rsidRDefault="00365746" w:rsidP="00A6542B">
      <w:pPr>
        <w:pStyle w:val="VCAAbodyformaths"/>
      </w:pPr>
      <w:r w:rsidRPr="009F331B">
        <w:t>Refer to the diagram in Question 2b.</w:t>
      </w:r>
    </w:p>
    <w:bookmarkEnd w:id="1"/>
    <w:p w14:paraId="390E3A31" w14:textId="24D24097" w:rsidR="00076656" w:rsidRPr="009F331B" w:rsidRDefault="00076656" w:rsidP="00076656">
      <w:pPr>
        <w:pStyle w:val="VCAAHeading3"/>
      </w:pPr>
      <w:r w:rsidRPr="009F331B">
        <w:t>Question 2</w:t>
      </w:r>
      <w:r w:rsidR="007B6DCB" w:rsidRPr="009F331B">
        <w:t>c</w:t>
      </w:r>
      <w:r w:rsidRPr="009F331B">
        <w:t>i</w:t>
      </w:r>
      <w:r w:rsidR="007B6DCB" w:rsidRPr="009F331B">
        <w:t>i</w:t>
      </w:r>
      <w:r w:rsidRPr="009F331B">
        <w:t>.</w:t>
      </w:r>
    </w:p>
    <w:tbl>
      <w:tblPr>
        <w:tblStyle w:val="VCAATableClosed"/>
        <w:tblW w:w="0" w:type="auto"/>
        <w:tblLook w:val="04A0" w:firstRow="1" w:lastRow="0" w:firstColumn="1" w:lastColumn="0" w:noHBand="0" w:noVBand="1"/>
      </w:tblPr>
      <w:tblGrid>
        <w:gridCol w:w="599"/>
        <w:gridCol w:w="576"/>
        <w:gridCol w:w="576"/>
        <w:gridCol w:w="576"/>
        <w:gridCol w:w="864"/>
      </w:tblGrid>
      <w:tr w:rsidR="00BA1D18" w:rsidRPr="009F331B" w14:paraId="286ACEFE"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214828E1" w14:textId="77777777" w:rsidR="00BA1D18" w:rsidRPr="009F331B" w:rsidRDefault="00BA1D18" w:rsidP="00725350">
            <w:pPr>
              <w:pStyle w:val="VCAAtablecondensed"/>
            </w:pPr>
            <w:r w:rsidRPr="009F331B">
              <w:t>Mark</w:t>
            </w:r>
          </w:p>
        </w:tc>
        <w:tc>
          <w:tcPr>
            <w:tcW w:w="576" w:type="dxa"/>
          </w:tcPr>
          <w:p w14:paraId="6854F622" w14:textId="77777777" w:rsidR="00BA1D18" w:rsidRPr="009F331B" w:rsidRDefault="00BA1D18" w:rsidP="00725350">
            <w:pPr>
              <w:pStyle w:val="VCAAtablecondensed"/>
            </w:pPr>
            <w:r w:rsidRPr="009F331B">
              <w:t>0</w:t>
            </w:r>
          </w:p>
        </w:tc>
        <w:tc>
          <w:tcPr>
            <w:tcW w:w="576" w:type="dxa"/>
          </w:tcPr>
          <w:p w14:paraId="1E73719C" w14:textId="77777777" w:rsidR="00BA1D18" w:rsidRPr="009F331B" w:rsidRDefault="00BA1D18" w:rsidP="00725350">
            <w:pPr>
              <w:pStyle w:val="VCAAtablecondensed"/>
            </w:pPr>
            <w:r w:rsidRPr="009F331B">
              <w:t>1</w:t>
            </w:r>
          </w:p>
        </w:tc>
        <w:tc>
          <w:tcPr>
            <w:tcW w:w="576" w:type="dxa"/>
          </w:tcPr>
          <w:p w14:paraId="4DDA3FCB" w14:textId="77777777" w:rsidR="00BA1D18" w:rsidRPr="009F331B" w:rsidRDefault="00BA1D18" w:rsidP="00725350">
            <w:pPr>
              <w:pStyle w:val="VCAAtablecondensed"/>
            </w:pPr>
            <w:r w:rsidRPr="009F331B">
              <w:t>2</w:t>
            </w:r>
          </w:p>
        </w:tc>
        <w:tc>
          <w:tcPr>
            <w:tcW w:w="0" w:type="auto"/>
          </w:tcPr>
          <w:p w14:paraId="48CE2B95" w14:textId="77777777" w:rsidR="00BA1D18" w:rsidRPr="009F331B" w:rsidRDefault="00BA1D18" w:rsidP="00725350">
            <w:pPr>
              <w:pStyle w:val="VCAAtablecondensed"/>
            </w:pPr>
            <w:r w:rsidRPr="009F331B">
              <w:t>Average</w:t>
            </w:r>
          </w:p>
        </w:tc>
      </w:tr>
      <w:tr w:rsidR="00BA1D18" w:rsidRPr="009F331B" w14:paraId="7CD8905F" w14:textId="77777777" w:rsidTr="00E20406">
        <w:tc>
          <w:tcPr>
            <w:tcW w:w="0" w:type="auto"/>
          </w:tcPr>
          <w:p w14:paraId="2493B447" w14:textId="77777777" w:rsidR="00BA1D18" w:rsidRPr="009F331B" w:rsidRDefault="00BA1D18" w:rsidP="00725350">
            <w:pPr>
              <w:pStyle w:val="VCAAtablecondensed"/>
            </w:pPr>
            <w:r w:rsidRPr="009F331B">
              <w:t>%</w:t>
            </w:r>
          </w:p>
        </w:tc>
        <w:tc>
          <w:tcPr>
            <w:tcW w:w="576" w:type="dxa"/>
          </w:tcPr>
          <w:p w14:paraId="5177BEA4" w14:textId="63DD9B20" w:rsidR="00BA1D18" w:rsidRPr="009F331B" w:rsidRDefault="002769BD" w:rsidP="00725350">
            <w:pPr>
              <w:pStyle w:val="VCAAtablecondensed"/>
            </w:pPr>
            <w:r w:rsidRPr="009F331B">
              <w:t>62</w:t>
            </w:r>
          </w:p>
        </w:tc>
        <w:tc>
          <w:tcPr>
            <w:tcW w:w="576" w:type="dxa"/>
          </w:tcPr>
          <w:p w14:paraId="79D971EA" w14:textId="3DC00DDC" w:rsidR="00BA1D18" w:rsidRPr="009F331B" w:rsidRDefault="002769BD" w:rsidP="00725350">
            <w:pPr>
              <w:pStyle w:val="VCAAtablecondensed"/>
            </w:pPr>
            <w:r w:rsidRPr="009F331B">
              <w:t>16</w:t>
            </w:r>
          </w:p>
        </w:tc>
        <w:tc>
          <w:tcPr>
            <w:tcW w:w="576" w:type="dxa"/>
          </w:tcPr>
          <w:p w14:paraId="25F42422" w14:textId="41DBD9A1" w:rsidR="00BA1D18" w:rsidRPr="009F331B" w:rsidRDefault="002769BD" w:rsidP="00725350">
            <w:pPr>
              <w:pStyle w:val="VCAAtablecondensed"/>
            </w:pPr>
            <w:r w:rsidRPr="009F331B">
              <w:t>22</w:t>
            </w:r>
          </w:p>
        </w:tc>
        <w:tc>
          <w:tcPr>
            <w:tcW w:w="0" w:type="auto"/>
          </w:tcPr>
          <w:p w14:paraId="221AE539" w14:textId="7414E0C4" w:rsidR="00BA1D18" w:rsidRPr="009F331B" w:rsidRDefault="002769BD" w:rsidP="00725350">
            <w:pPr>
              <w:pStyle w:val="VCAAtablecondensed"/>
            </w:pPr>
            <w:r w:rsidRPr="009F331B">
              <w:t>0.6</w:t>
            </w:r>
          </w:p>
        </w:tc>
      </w:tr>
    </w:tbl>
    <w:p w14:paraId="4DC45B51" w14:textId="5A6C6959" w:rsidR="00365746" w:rsidRPr="009F331B" w:rsidRDefault="00205FCC" w:rsidP="00A6542B">
      <w:pPr>
        <w:pStyle w:val="VCAAbodyformaths"/>
      </w:pPr>
      <w:r w:rsidRPr="009F331B">
        <w:rPr>
          <w:noProof/>
        </w:rPr>
        <w:object w:dxaOrig="5000" w:dyaOrig="740" w14:anchorId="201783D5">
          <v:shape id="_x0000_i1041" type="#_x0000_t75" alt="" style="width:246.5pt;height:36pt;mso-width-percent:0;mso-height-percent:0;mso-width-percent:0;mso-height-percent:0" o:ole="">
            <v:imagedata r:id="rId43" o:title=""/>
          </v:shape>
          <o:OLEObject Type="Embed" ProgID="Equation.DSMT4" ShapeID="_x0000_i1041" DrawAspect="Content" ObjectID="_1713336276" r:id="rId44"/>
        </w:object>
      </w:r>
    </w:p>
    <w:p w14:paraId="55A11B49" w14:textId="1357BC07" w:rsidR="00076656" w:rsidRPr="009F331B" w:rsidRDefault="00902B65" w:rsidP="009F331B">
      <w:pPr>
        <w:pStyle w:val="VCAAbody"/>
      </w:pPr>
      <w:r w:rsidRPr="009F331B">
        <w:t>Students who scored highly</w:t>
      </w:r>
      <w:r w:rsidR="00BC5847" w:rsidRPr="009F331B">
        <w:t xml:space="preserve"> correctly applied a segment area formula. A smaller proportion correctly used a definite integral</w:t>
      </w:r>
      <w:r w:rsidR="00076656" w:rsidRPr="009F331B">
        <w:t>.</w:t>
      </w:r>
      <w:r w:rsidR="00BC5847" w:rsidRPr="009F331B">
        <w:t xml:space="preserve"> Some students who used an area formula, either of segments or triangles</w:t>
      </w:r>
      <w:r w:rsidR="00CA54C9" w:rsidRPr="009F331B">
        <w:t>,</w:t>
      </w:r>
      <w:r w:rsidR="00BC5847" w:rsidRPr="009F331B">
        <w:t xml:space="preserve"> had difficulty determining the required angle.</w:t>
      </w:r>
    </w:p>
    <w:p w14:paraId="5A49B651" w14:textId="77777777" w:rsidR="00B375A6" w:rsidRPr="009F331B" w:rsidRDefault="00B375A6" w:rsidP="00B375A6">
      <w:pPr>
        <w:pStyle w:val="VCAAbody"/>
      </w:pPr>
      <w:r w:rsidRPr="009F331B">
        <w:br w:type="page"/>
      </w:r>
    </w:p>
    <w:p w14:paraId="20A0A4C0" w14:textId="0EA7E6B0" w:rsidR="00076656" w:rsidRPr="009F331B" w:rsidRDefault="00076656" w:rsidP="00076656">
      <w:pPr>
        <w:pStyle w:val="VCAAHeading3"/>
      </w:pPr>
      <w:r w:rsidRPr="009F331B">
        <w:lastRenderedPageBreak/>
        <w:t xml:space="preserve">Question </w:t>
      </w:r>
      <w:r w:rsidR="007B6DCB" w:rsidRPr="009F331B">
        <w:t>3ai</w:t>
      </w:r>
      <w:r w:rsidRPr="009F331B">
        <w:t>.</w:t>
      </w:r>
    </w:p>
    <w:tbl>
      <w:tblPr>
        <w:tblStyle w:val="VCAATableClosed"/>
        <w:tblW w:w="0" w:type="auto"/>
        <w:tblLook w:val="04A0" w:firstRow="1" w:lastRow="0" w:firstColumn="1" w:lastColumn="0" w:noHBand="0" w:noVBand="1"/>
      </w:tblPr>
      <w:tblGrid>
        <w:gridCol w:w="599"/>
        <w:gridCol w:w="576"/>
        <w:gridCol w:w="576"/>
        <w:gridCol w:w="864"/>
      </w:tblGrid>
      <w:tr w:rsidR="009E6C74" w:rsidRPr="009F331B" w14:paraId="4D030ACF"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1192EC80" w14:textId="77777777" w:rsidR="009E6C74" w:rsidRPr="009F331B" w:rsidRDefault="009E6C74" w:rsidP="00725350">
            <w:pPr>
              <w:pStyle w:val="VCAAtablecondensed"/>
            </w:pPr>
            <w:r w:rsidRPr="009F331B">
              <w:t>Mark</w:t>
            </w:r>
          </w:p>
        </w:tc>
        <w:tc>
          <w:tcPr>
            <w:tcW w:w="576" w:type="dxa"/>
          </w:tcPr>
          <w:p w14:paraId="4C87A16C" w14:textId="77777777" w:rsidR="009E6C74" w:rsidRPr="009F331B" w:rsidRDefault="009E6C74" w:rsidP="00725350">
            <w:pPr>
              <w:pStyle w:val="VCAAtablecondensed"/>
            </w:pPr>
            <w:r w:rsidRPr="009F331B">
              <w:t>0</w:t>
            </w:r>
          </w:p>
        </w:tc>
        <w:tc>
          <w:tcPr>
            <w:tcW w:w="576" w:type="dxa"/>
          </w:tcPr>
          <w:p w14:paraId="0A488B8C" w14:textId="77777777" w:rsidR="009E6C74" w:rsidRPr="009F331B" w:rsidRDefault="009E6C74" w:rsidP="00725350">
            <w:pPr>
              <w:pStyle w:val="VCAAtablecondensed"/>
            </w:pPr>
            <w:r w:rsidRPr="009F331B">
              <w:t>1</w:t>
            </w:r>
          </w:p>
        </w:tc>
        <w:tc>
          <w:tcPr>
            <w:tcW w:w="0" w:type="auto"/>
          </w:tcPr>
          <w:p w14:paraId="1C1E2F23" w14:textId="77777777" w:rsidR="009E6C74" w:rsidRPr="009F331B" w:rsidRDefault="009E6C74" w:rsidP="00725350">
            <w:pPr>
              <w:pStyle w:val="VCAAtablecondensed"/>
            </w:pPr>
            <w:r w:rsidRPr="009F331B">
              <w:t>Average</w:t>
            </w:r>
          </w:p>
        </w:tc>
      </w:tr>
      <w:tr w:rsidR="009E6C74" w:rsidRPr="009F331B" w14:paraId="0F3B595B" w14:textId="77777777" w:rsidTr="00E20406">
        <w:tc>
          <w:tcPr>
            <w:tcW w:w="0" w:type="auto"/>
          </w:tcPr>
          <w:p w14:paraId="08C290C7" w14:textId="77777777" w:rsidR="009E6C74" w:rsidRPr="009F331B" w:rsidRDefault="009E6C74" w:rsidP="00725350">
            <w:pPr>
              <w:pStyle w:val="VCAAtablecondensed"/>
            </w:pPr>
            <w:r w:rsidRPr="009F331B">
              <w:t>%</w:t>
            </w:r>
          </w:p>
        </w:tc>
        <w:tc>
          <w:tcPr>
            <w:tcW w:w="576" w:type="dxa"/>
          </w:tcPr>
          <w:p w14:paraId="2B38D326" w14:textId="72A39BD6" w:rsidR="009E6C74" w:rsidRPr="009F331B" w:rsidRDefault="002769BD" w:rsidP="00725350">
            <w:pPr>
              <w:pStyle w:val="VCAAtablecondensed"/>
            </w:pPr>
            <w:r w:rsidRPr="009F331B">
              <w:t>20</w:t>
            </w:r>
          </w:p>
        </w:tc>
        <w:tc>
          <w:tcPr>
            <w:tcW w:w="576" w:type="dxa"/>
          </w:tcPr>
          <w:p w14:paraId="3E091CC4" w14:textId="1B1C9FB2" w:rsidR="009E6C74" w:rsidRPr="009F331B" w:rsidRDefault="002769BD" w:rsidP="00725350">
            <w:pPr>
              <w:pStyle w:val="VCAAtablecondensed"/>
            </w:pPr>
            <w:r w:rsidRPr="009F331B">
              <w:t>80</w:t>
            </w:r>
          </w:p>
        </w:tc>
        <w:tc>
          <w:tcPr>
            <w:tcW w:w="0" w:type="auto"/>
          </w:tcPr>
          <w:p w14:paraId="7EA15B5F" w14:textId="031AAB44" w:rsidR="009E6C74" w:rsidRPr="009F331B" w:rsidRDefault="002769BD" w:rsidP="00725350">
            <w:pPr>
              <w:pStyle w:val="VCAAtablecondensed"/>
            </w:pPr>
            <w:r w:rsidRPr="009F331B">
              <w:t>0.8</w:t>
            </w:r>
          </w:p>
        </w:tc>
      </w:tr>
    </w:tbl>
    <w:p w14:paraId="060359E0" w14:textId="3901F73A" w:rsidR="00076656" w:rsidRPr="009F331B" w:rsidRDefault="00073CE0" w:rsidP="00A6542B">
      <w:pPr>
        <w:pStyle w:val="VCAAbodyformaths"/>
      </w:pPr>
      <w:r w:rsidRPr="009F331B">
        <w:rPr>
          <w:noProof/>
          <w:position w:val="-28"/>
        </w:rPr>
        <w:object w:dxaOrig="1640" w:dyaOrig="680" w14:anchorId="449ECECB">
          <v:shape id="_x0000_i1042" type="#_x0000_t75" alt="" style="width:81.5pt;height:36pt" o:ole="">
            <v:imagedata r:id="rId45" o:title=""/>
          </v:shape>
          <o:OLEObject Type="Embed" ProgID="Equation.DSMT4" ShapeID="_x0000_i1042" DrawAspect="Content" ObjectID="_1713336277" r:id="rId46"/>
        </w:object>
      </w:r>
    </w:p>
    <w:p w14:paraId="73417CA8" w14:textId="7AF97DF1" w:rsidR="00076656" w:rsidRPr="009F331B" w:rsidRDefault="00076656" w:rsidP="00076656">
      <w:pPr>
        <w:pStyle w:val="VCAAHeading3"/>
      </w:pPr>
      <w:r w:rsidRPr="009F331B">
        <w:t xml:space="preserve">Question </w:t>
      </w:r>
      <w:r w:rsidR="007B6DCB" w:rsidRPr="009F331B">
        <w:t>3aii.</w:t>
      </w:r>
    </w:p>
    <w:tbl>
      <w:tblPr>
        <w:tblStyle w:val="VCAATableClosed"/>
        <w:tblW w:w="0" w:type="auto"/>
        <w:tblLook w:val="04A0" w:firstRow="1" w:lastRow="0" w:firstColumn="1" w:lastColumn="0" w:noHBand="0" w:noVBand="1"/>
      </w:tblPr>
      <w:tblGrid>
        <w:gridCol w:w="599"/>
        <w:gridCol w:w="576"/>
        <w:gridCol w:w="576"/>
        <w:gridCol w:w="864"/>
      </w:tblGrid>
      <w:tr w:rsidR="009E6C74" w:rsidRPr="009F331B" w14:paraId="581B0847"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46828D88" w14:textId="77777777" w:rsidR="009E6C74" w:rsidRPr="009F331B" w:rsidRDefault="009E6C74" w:rsidP="00725350">
            <w:pPr>
              <w:pStyle w:val="VCAAtablecondensed"/>
            </w:pPr>
            <w:r w:rsidRPr="009F331B">
              <w:t>Mark</w:t>
            </w:r>
          </w:p>
        </w:tc>
        <w:tc>
          <w:tcPr>
            <w:tcW w:w="576" w:type="dxa"/>
          </w:tcPr>
          <w:p w14:paraId="197C85C8" w14:textId="77777777" w:rsidR="009E6C74" w:rsidRPr="009F331B" w:rsidRDefault="009E6C74" w:rsidP="00725350">
            <w:pPr>
              <w:pStyle w:val="VCAAtablecondensed"/>
            </w:pPr>
            <w:r w:rsidRPr="009F331B">
              <w:t>0</w:t>
            </w:r>
          </w:p>
        </w:tc>
        <w:tc>
          <w:tcPr>
            <w:tcW w:w="576" w:type="dxa"/>
          </w:tcPr>
          <w:p w14:paraId="5925084C" w14:textId="77777777" w:rsidR="009E6C74" w:rsidRPr="009F331B" w:rsidRDefault="009E6C74" w:rsidP="00725350">
            <w:pPr>
              <w:pStyle w:val="VCAAtablecondensed"/>
            </w:pPr>
            <w:r w:rsidRPr="009F331B">
              <w:t>1</w:t>
            </w:r>
          </w:p>
        </w:tc>
        <w:tc>
          <w:tcPr>
            <w:tcW w:w="0" w:type="auto"/>
          </w:tcPr>
          <w:p w14:paraId="7CBC1FC0" w14:textId="77777777" w:rsidR="009E6C74" w:rsidRPr="009F331B" w:rsidRDefault="009E6C74" w:rsidP="00725350">
            <w:pPr>
              <w:pStyle w:val="VCAAtablecondensed"/>
            </w:pPr>
            <w:r w:rsidRPr="009F331B">
              <w:t>Average</w:t>
            </w:r>
          </w:p>
        </w:tc>
      </w:tr>
      <w:tr w:rsidR="009E6C74" w:rsidRPr="009F331B" w14:paraId="5477C379" w14:textId="77777777" w:rsidTr="00E20406">
        <w:tc>
          <w:tcPr>
            <w:tcW w:w="0" w:type="auto"/>
          </w:tcPr>
          <w:p w14:paraId="20196BA1" w14:textId="77777777" w:rsidR="009E6C74" w:rsidRPr="009F331B" w:rsidRDefault="009E6C74" w:rsidP="00725350">
            <w:pPr>
              <w:pStyle w:val="VCAAtablecondensed"/>
            </w:pPr>
            <w:r w:rsidRPr="009F331B">
              <w:t>%</w:t>
            </w:r>
          </w:p>
        </w:tc>
        <w:tc>
          <w:tcPr>
            <w:tcW w:w="576" w:type="dxa"/>
          </w:tcPr>
          <w:p w14:paraId="0A42BF2E" w14:textId="0C57D9CE" w:rsidR="009E6C74" w:rsidRPr="009F331B" w:rsidRDefault="002769BD" w:rsidP="00725350">
            <w:pPr>
              <w:pStyle w:val="VCAAtablecondensed"/>
            </w:pPr>
            <w:r w:rsidRPr="009F331B">
              <w:t>41</w:t>
            </w:r>
          </w:p>
        </w:tc>
        <w:tc>
          <w:tcPr>
            <w:tcW w:w="576" w:type="dxa"/>
          </w:tcPr>
          <w:p w14:paraId="3DAD0A53" w14:textId="6434A054" w:rsidR="009E6C74" w:rsidRPr="009F331B" w:rsidRDefault="002769BD" w:rsidP="00725350">
            <w:pPr>
              <w:pStyle w:val="VCAAtablecondensed"/>
            </w:pPr>
            <w:r w:rsidRPr="009F331B">
              <w:t>59</w:t>
            </w:r>
          </w:p>
        </w:tc>
        <w:tc>
          <w:tcPr>
            <w:tcW w:w="0" w:type="auto"/>
          </w:tcPr>
          <w:p w14:paraId="3271D7FD" w14:textId="6569EF31" w:rsidR="009E6C74" w:rsidRPr="009F331B" w:rsidRDefault="002769BD" w:rsidP="00725350">
            <w:pPr>
              <w:pStyle w:val="VCAAtablecondensed"/>
            </w:pPr>
            <w:r w:rsidRPr="009F331B">
              <w:t>0.6</w:t>
            </w:r>
          </w:p>
        </w:tc>
      </w:tr>
    </w:tbl>
    <w:p w14:paraId="695BAE1E" w14:textId="611C9A39" w:rsidR="00076656" w:rsidRPr="009F331B" w:rsidRDefault="00073CE0" w:rsidP="00A6542B">
      <w:pPr>
        <w:pStyle w:val="VCAAbodyformaths"/>
      </w:pPr>
      <w:r w:rsidRPr="009F331B">
        <w:rPr>
          <w:noProof/>
          <w:position w:val="-26"/>
        </w:rPr>
        <w:object w:dxaOrig="2140" w:dyaOrig="639" w14:anchorId="62D10812">
          <v:shape id="_x0000_i1043" type="#_x0000_t75" alt="" style="width:105.5pt;height:34.5pt" o:ole="">
            <v:imagedata r:id="rId47" o:title=""/>
          </v:shape>
          <o:OLEObject Type="Embed" ProgID="Equation.DSMT4" ShapeID="_x0000_i1043" DrawAspect="Content" ObjectID="_1713336278" r:id="rId48"/>
        </w:object>
      </w:r>
    </w:p>
    <w:p w14:paraId="7D33B446" w14:textId="50E410A5" w:rsidR="00076656" w:rsidRPr="009F331B" w:rsidRDefault="00E10E94" w:rsidP="009F331B">
      <w:pPr>
        <w:pStyle w:val="VCAAbody"/>
      </w:pPr>
      <w:r w:rsidRPr="009F331B">
        <w:t xml:space="preserve">A variety of equivalent forms were accepted. A </w:t>
      </w:r>
      <w:r w:rsidR="00F25D2A" w:rsidRPr="009F331B">
        <w:t xml:space="preserve">common </w:t>
      </w:r>
      <w:r w:rsidRPr="009F331B">
        <w:t xml:space="preserve">error concerned notation, such as incorrectly placing 32 outside the bracket or using </w:t>
      </w:r>
      <w:r w:rsidRPr="009F331B">
        <w:rPr>
          <w:rStyle w:val="VCAAvariable"/>
        </w:rPr>
        <w:t>h</w:t>
      </w:r>
      <w:r w:rsidRPr="009F331B">
        <w:t xml:space="preserve"> rather than </w:t>
      </w:r>
      <w:r w:rsidRPr="009F331B">
        <w:rPr>
          <w:rStyle w:val="VCAAvariable"/>
        </w:rPr>
        <w:t>H</w:t>
      </w:r>
      <w:r w:rsidR="00076656" w:rsidRPr="009F331B">
        <w:t>.</w:t>
      </w:r>
    </w:p>
    <w:p w14:paraId="4397D98A" w14:textId="6993924D" w:rsidR="00076656" w:rsidRPr="009F331B" w:rsidRDefault="00076656" w:rsidP="00076656">
      <w:pPr>
        <w:pStyle w:val="VCAAHeading3"/>
      </w:pPr>
      <w:r w:rsidRPr="009F331B">
        <w:t>Question 3</w:t>
      </w:r>
      <w:r w:rsidR="007B6DCB" w:rsidRPr="009F331B">
        <w:t>bi</w:t>
      </w:r>
      <w:r w:rsidRPr="009F331B">
        <w:t>.</w:t>
      </w:r>
    </w:p>
    <w:tbl>
      <w:tblPr>
        <w:tblStyle w:val="VCAATableClosed"/>
        <w:tblW w:w="0" w:type="auto"/>
        <w:tblLook w:val="04A0" w:firstRow="1" w:lastRow="0" w:firstColumn="1" w:lastColumn="0" w:noHBand="0" w:noVBand="1"/>
      </w:tblPr>
      <w:tblGrid>
        <w:gridCol w:w="599"/>
        <w:gridCol w:w="576"/>
        <w:gridCol w:w="576"/>
        <w:gridCol w:w="576"/>
        <w:gridCol w:w="864"/>
      </w:tblGrid>
      <w:tr w:rsidR="00BA1D18" w:rsidRPr="009F331B" w14:paraId="72406FC7"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1B279675" w14:textId="77777777" w:rsidR="00BA1D18" w:rsidRPr="009F331B" w:rsidRDefault="00BA1D18" w:rsidP="00725350">
            <w:pPr>
              <w:pStyle w:val="VCAAtablecondensed"/>
            </w:pPr>
            <w:r w:rsidRPr="009F331B">
              <w:t>Mark</w:t>
            </w:r>
          </w:p>
        </w:tc>
        <w:tc>
          <w:tcPr>
            <w:tcW w:w="576" w:type="dxa"/>
          </w:tcPr>
          <w:p w14:paraId="58C3C96A" w14:textId="77777777" w:rsidR="00BA1D18" w:rsidRPr="009F331B" w:rsidRDefault="00BA1D18" w:rsidP="00725350">
            <w:pPr>
              <w:pStyle w:val="VCAAtablecondensed"/>
            </w:pPr>
            <w:r w:rsidRPr="009F331B">
              <w:t>0</w:t>
            </w:r>
          </w:p>
        </w:tc>
        <w:tc>
          <w:tcPr>
            <w:tcW w:w="576" w:type="dxa"/>
          </w:tcPr>
          <w:p w14:paraId="6A12C936" w14:textId="77777777" w:rsidR="00BA1D18" w:rsidRPr="009F331B" w:rsidRDefault="00BA1D18" w:rsidP="00725350">
            <w:pPr>
              <w:pStyle w:val="VCAAtablecondensed"/>
            </w:pPr>
            <w:r w:rsidRPr="009F331B">
              <w:t>1</w:t>
            </w:r>
          </w:p>
        </w:tc>
        <w:tc>
          <w:tcPr>
            <w:tcW w:w="576" w:type="dxa"/>
          </w:tcPr>
          <w:p w14:paraId="6DBE176C" w14:textId="77777777" w:rsidR="00BA1D18" w:rsidRPr="009F331B" w:rsidRDefault="00BA1D18" w:rsidP="00725350">
            <w:pPr>
              <w:pStyle w:val="VCAAtablecondensed"/>
            </w:pPr>
            <w:r w:rsidRPr="009F331B">
              <w:t>2</w:t>
            </w:r>
          </w:p>
        </w:tc>
        <w:tc>
          <w:tcPr>
            <w:tcW w:w="0" w:type="auto"/>
          </w:tcPr>
          <w:p w14:paraId="30957F46" w14:textId="77777777" w:rsidR="00BA1D18" w:rsidRPr="009F331B" w:rsidRDefault="00BA1D18" w:rsidP="00725350">
            <w:pPr>
              <w:pStyle w:val="VCAAtablecondensed"/>
            </w:pPr>
            <w:r w:rsidRPr="009F331B">
              <w:t>Average</w:t>
            </w:r>
          </w:p>
        </w:tc>
      </w:tr>
      <w:tr w:rsidR="00BA1D18" w:rsidRPr="009F331B" w14:paraId="7738A218" w14:textId="77777777" w:rsidTr="00E20406">
        <w:tc>
          <w:tcPr>
            <w:tcW w:w="0" w:type="auto"/>
          </w:tcPr>
          <w:p w14:paraId="2D0D0CD8" w14:textId="77777777" w:rsidR="00BA1D18" w:rsidRPr="009F331B" w:rsidRDefault="00BA1D18" w:rsidP="00725350">
            <w:pPr>
              <w:pStyle w:val="VCAAtablecondensed"/>
            </w:pPr>
            <w:r w:rsidRPr="009F331B">
              <w:t>%</w:t>
            </w:r>
          </w:p>
        </w:tc>
        <w:tc>
          <w:tcPr>
            <w:tcW w:w="576" w:type="dxa"/>
          </w:tcPr>
          <w:p w14:paraId="68B29581" w14:textId="178ED72F" w:rsidR="00BA1D18" w:rsidRPr="009F331B" w:rsidRDefault="002769BD" w:rsidP="00725350">
            <w:pPr>
              <w:pStyle w:val="VCAAtablecondensed"/>
            </w:pPr>
            <w:r w:rsidRPr="009F331B">
              <w:t>10</w:t>
            </w:r>
          </w:p>
        </w:tc>
        <w:tc>
          <w:tcPr>
            <w:tcW w:w="576" w:type="dxa"/>
          </w:tcPr>
          <w:p w14:paraId="261E6A4E" w14:textId="3DF0760C" w:rsidR="00BA1D18" w:rsidRPr="009F331B" w:rsidRDefault="002769BD" w:rsidP="00725350">
            <w:pPr>
              <w:pStyle w:val="VCAAtablecondensed"/>
            </w:pPr>
            <w:r w:rsidRPr="009F331B">
              <w:t>12</w:t>
            </w:r>
          </w:p>
        </w:tc>
        <w:tc>
          <w:tcPr>
            <w:tcW w:w="576" w:type="dxa"/>
          </w:tcPr>
          <w:p w14:paraId="77E0F026" w14:textId="4FE6DF56" w:rsidR="00BA1D18" w:rsidRPr="009F331B" w:rsidRDefault="002769BD" w:rsidP="00725350">
            <w:pPr>
              <w:pStyle w:val="VCAAtablecondensed"/>
            </w:pPr>
            <w:r w:rsidRPr="009F331B">
              <w:t>77</w:t>
            </w:r>
          </w:p>
        </w:tc>
        <w:tc>
          <w:tcPr>
            <w:tcW w:w="0" w:type="auto"/>
          </w:tcPr>
          <w:p w14:paraId="0B69DC64" w14:textId="13146C55" w:rsidR="00BA1D18" w:rsidRPr="009F331B" w:rsidRDefault="002769BD" w:rsidP="00725350">
            <w:pPr>
              <w:pStyle w:val="VCAAtablecondensed"/>
            </w:pPr>
            <w:r w:rsidRPr="009F331B">
              <w:t>1.7</w:t>
            </w:r>
          </w:p>
        </w:tc>
      </w:tr>
    </w:tbl>
    <w:p w14:paraId="76A89F9E" w14:textId="41761D35" w:rsidR="00076656" w:rsidRPr="009F331B" w:rsidRDefault="00205FCC" w:rsidP="00A6542B">
      <w:pPr>
        <w:pStyle w:val="VCAAbodyformaths"/>
      </w:pPr>
      <w:r w:rsidRPr="009F331B">
        <w:rPr>
          <w:noProof/>
        </w:rPr>
        <w:object w:dxaOrig="3260" w:dyaOrig="1400" w14:anchorId="76C912E1">
          <v:shape id="_x0000_i1044" type="#_x0000_t75" alt="" style="width:165pt;height:1in;mso-width-percent:0;mso-height-percent:0;mso-width-percent:0;mso-height-percent:0" o:ole="">
            <v:imagedata r:id="rId49" o:title=""/>
          </v:shape>
          <o:OLEObject Type="Embed" ProgID="Equation.DSMT4" ShapeID="_x0000_i1044" DrawAspect="Content" ObjectID="_1713336279" r:id="rId50"/>
        </w:object>
      </w:r>
    </w:p>
    <w:p w14:paraId="3E006284" w14:textId="18978D8A" w:rsidR="00076656" w:rsidRPr="009F331B" w:rsidRDefault="00076656" w:rsidP="009F331B">
      <w:pPr>
        <w:pStyle w:val="VCAAbody"/>
      </w:pPr>
      <w:r w:rsidRPr="009F331B">
        <w:t>Students handled this question well</w:t>
      </w:r>
      <w:r w:rsidR="00E10E94" w:rsidRPr="009F331B">
        <w:t>, correctly applying the chain rule to obtain the required form</w:t>
      </w:r>
      <w:r w:rsidRPr="009F331B">
        <w:t>.</w:t>
      </w:r>
    </w:p>
    <w:p w14:paraId="2FD02E02" w14:textId="5826A821" w:rsidR="00076656" w:rsidRPr="009F331B" w:rsidRDefault="00076656" w:rsidP="00076656">
      <w:pPr>
        <w:pStyle w:val="VCAAHeading3"/>
      </w:pPr>
      <w:r w:rsidRPr="009F331B">
        <w:t>Question 3b</w:t>
      </w:r>
      <w:r w:rsidR="007B6DCB" w:rsidRPr="009F331B">
        <w:t>ii</w:t>
      </w:r>
      <w:r w:rsidRPr="009F331B">
        <w:t>.</w:t>
      </w:r>
    </w:p>
    <w:tbl>
      <w:tblPr>
        <w:tblStyle w:val="VCAATableClosed"/>
        <w:tblW w:w="0" w:type="auto"/>
        <w:tblLook w:val="04A0" w:firstRow="1" w:lastRow="0" w:firstColumn="1" w:lastColumn="0" w:noHBand="0" w:noVBand="1"/>
      </w:tblPr>
      <w:tblGrid>
        <w:gridCol w:w="599"/>
        <w:gridCol w:w="576"/>
        <w:gridCol w:w="576"/>
        <w:gridCol w:w="576"/>
        <w:gridCol w:w="864"/>
      </w:tblGrid>
      <w:tr w:rsidR="00BA1D18" w:rsidRPr="009F331B" w14:paraId="59085B13"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52AF74A5" w14:textId="77777777" w:rsidR="00BA1D18" w:rsidRPr="009F331B" w:rsidRDefault="00BA1D18" w:rsidP="00725350">
            <w:pPr>
              <w:pStyle w:val="VCAAtablecondensed"/>
            </w:pPr>
            <w:r w:rsidRPr="009F331B">
              <w:t>Mark</w:t>
            </w:r>
          </w:p>
        </w:tc>
        <w:tc>
          <w:tcPr>
            <w:tcW w:w="576" w:type="dxa"/>
          </w:tcPr>
          <w:p w14:paraId="301AB695" w14:textId="77777777" w:rsidR="00BA1D18" w:rsidRPr="009F331B" w:rsidRDefault="00BA1D18" w:rsidP="00725350">
            <w:pPr>
              <w:pStyle w:val="VCAAtablecondensed"/>
            </w:pPr>
            <w:r w:rsidRPr="009F331B">
              <w:t>0</w:t>
            </w:r>
          </w:p>
        </w:tc>
        <w:tc>
          <w:tcPr>
            <w:tcW w:w="576" w:type="dxa"/>
          </w:tcPr>
          <w:p w14:paraId="0BDB4767" w14:textId="77777777" w:rsidR="00BA1D18" w:rsidRPr="009F331B" w:rsidRDefault="00BA1D18" w:rsidP="00725350">
            <w:pPr>
              <w:pStyle w:val="VCAAtablecondensed"/>
            </w:pPr>
            <w:r w:rsidRPr="009F331B">
              <w:t>1</w:t>
            </w:r>
          </w:p>
        </w:tc>
        <w:tc>
          <w:tcPr>
            <w:tcW w:w="576" w:type="dxa"/>
          </w:tcPr>
          <w:p w14:paraId="764EE2A7" w14:textId="77777777" w:rsidR="00BA1D18" w:rsidRPr="009F331B" w:rsidRDefault="00BA1D18" w:rsidP="00725350">
            <w:pPr>
              <w:pStyle w:val="VCAAtablecondensed"/>
            </w:pPr>
            <w:r w:rsidRPr="009F331B">
              <w:t>2</w:t>
            </w:r>
          </w:p>
        </w:tc>
        <w:tc>
          <w:tcPr>
            <w:tcW w:w="0" w:type="auto"/>
          </w:tcPr>
          <w:p w14:paraId="4B5A0F43" w14:textId="77777777" w:rsidR="00BA1D18" w:rsidRPr="009F331B" w:rsidRDefault="00BA1D18" w:rsidP="00725350">
            <w:pPr>
              <w:pStyle w:val="VCAAtablecondensed"/>
            </w:pPr>
            <w:r w:rsidRPr="009F331B">
              <w:t>Average</w:t>
            </w:r>
          </w:p>
        </w:tc>
      </w:tr>
      <w:tr w:rsidR="00BA1D18" w:rsidRPr="009F331B" w14:paraId="1795F3C6" w14:textId="77777777" w:rsidTr="00E20406">
        <w:tc>
          <w:tcPr>
            <w:tcW w:w="0" w:type="auto"/>
          </w:tcPr>
          <w:p w14:paraId="309ACAA9" w14:textId="77777777" w:rsidR="00BA1D18" w:rsidRPr="009F331B" w:rsidRDefault="00BA1D18" w:rsidP="00725350">
            <w:pPr>
              <w:pStyle w:val="VCAAtablecondensed"/>
            </w:pPr>
            <w:r w:rsidRPr="009F331B">
              <w:t>%</w:t>
            </w:r>
          </w:p>
        </w:tc>
        <w:tc>
          <w:tcPr>
            <w:tcW w:w="576" w:type="dxa"/>
          </w:tcPr>
          <w:p w14:paraId="3D5D784E" w14:textId="5FBC6E33" w:rsidR="00BA1D18" w:rsidRPr="009F331B" w:rsidRDefault="002769BD" w:rsidP="00725350">
            <w:pPr>
              <w:pStyle w:val="VCAAtablecondensed"/>
            </w:pPr>
            <w:r w:rsidRPr="009F331B">
              <w:t>37</w:t>
            </w:r>
          </w:p>
        </w:tc>
        <w:tc>
          <w:tcPr>
            <w:tcW w:w="576" w:type="dxa"/>
          </w:tcPr>
          <w:p w14:paraId="45DD2A0B" w14:textId="582C5784" w:rsidR="00BA1D18" w:rsidRPr="009F331B" w:rsidRDefault="002769BD" w:rsidP="00725350">
            <w:pPr>
              <w:pStyle w:val="VCAAtablecondensed"/>
            </w:pPr>
            <w:r w:rsidRPr="009F331B">
              <w:t>41</w:t>
            </w:r>
          </w:p>
        </w:tc>
        <w:tc>
          <w:tcPr>
            <w:tcW w:w="576" w:type="dxa"/>
          </w:tcPr>
          <w:p w14:paraId="50A2BC71" w14:textId="2EAC2146" w:rsidR="00BA1D18" w:rsidRPr="009F331B" w:rsidRDefault="002769BD" w:rsidP="00725350">
            <w:pPr>
              <w:pStyle w:val="VCAAtablecondensed"/>
            </w:pPr>
            <w:r w:rsidRPr="009F331B">
              <w:t>22</w:t>
            </w:r>
          </w:p>
        </w:tc>
        <w:tc>
          <w:tcPr>
            <w:tcW w:w="0" w:type="auto"/>
          </w:tcPr>
          <w:p w14:paraId="0E2409BB" w14:textId="02769DAE" w:rsidR="00BA1D18" w:rsidRPr="009F331B" w:rsidRDefault="002769BD" w:rsidP="00725350">
            <w:pPr>
              <w:pStyle w:val="VCAAtablecondensed"/>
            </w:pPr>
            <w:r w:rsidRPr="009F331B">
              <w:t>0.9</w:t>
            </w:r>
          </w:p>
        </w:tc>
      </w:tr>
    </w:tbl>
    <w:p w14:paraId="7D72D034" w14:textId="32A1D9E6" w:rsidR="00076656" w:rsidRPr="009F331B" w:rsidRDefault="00205FCC" w:rsidP="00A6542B">
      <w:pPr>
        <w:pStyle w:val="VCAAbodyformaths"/>
      </w:pPr>
      <w:r w:rsidRPr="009F331B">
        <w:rPr>
          <w:noProof/>
        </w:rPr>
        <w:object w:dxaOrig="3340" w:dyaOrig="300" w14:anchorId="3AA516A3">
          <v:shape id="_x0000_i1045" type="#_x0000_t75" alt="" style="width:175pt;height:15.5pt;mso-width-percent:0;mso-height-percent:0;mso-width-percent:0;mso-height-percent:0" o:ole="">
            <v:imagedata r:id="rId51" o:title=""/>
          </v:shape>
          <o:OLEObject Type="Embed" ProgID="Equation.DSMT4" ShapeID="_x0000_i1045" DrawAspect="Content" ObjectID="_1713336280" r:id="rId52"/>
        </w:object>
      </w:r>
    </w:p>
    <w:p w14:paraId="776ECC47" w14:textId="78DE0DFF" w:rsidR="00076656" w:rsidRPr="009F331B" w:rsidRDefault="00076656" w:rsidP="00076656">
      <w:pPr>
        <w:pStyle w:val="VCAAHeading3"/>
      </w:pPr>
      <w:r w:rsidRPr="009F331B">
        <w:t>Question 3</w:t>
      </w:r>
      <w:r w:rsidR="007B6DCB" w:rsidRPr="009F331B">
        <w:t>biii</w:t>
      </w:r>
      <w:r w:rsidRPr="009F331B">
        <w:t>.</w:t>
      </w:r>
    </w:p>
    <w:tbl>
      <w:tblPr>
        <w:tblStyle w:val="VCAATableClosed"/>
        <w:tblW w:w="0" w:type="auto"/>
        <w:tblLook w:val="04A0" w:firstRow="1" w:lastRow="0" w:firstColumn="1" w:lastColumn="0" w:noHBand="0" w:noVBand="1"/>
      </w:tblPr>
      <w:tblGrid>
        <w:gridCol w:w="599"/>
        <w:gridCol w:w="576"/>
        <w:gridCol w:w="576"/>
        <w:gridCol w:w="864"/>
      </w:tblGrid>
      <w:tr w:rsidR="009E6C74" w:rsidRPr="009F331B" w14:paraId="4917AA2F"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0318F273" w14:textId="77777777" w:rsidR="009E6C74" w:rsidRPr="009F331B" w:rsidRDefault="009E6C74" w:rsidP="00725350">
            <w:pPr>
              <w:pStyle w:val="VCAAtablecondensed"/>
            </w:pPr>
            <w:r w:rsidRPr="009F331B">
              <w:t>Mark</w:t>
            </w:r>
          </w:p>
        </w:tc>
        <w:tc>
          <w:tcPr>
            <w:tcW w:w="576" w:type="dxa"/>
          </w:tcPr>
          <w:p w14:paraId="6F19C791" w14:textId="77777777" w:rsidR="009E6C74" w:rsidRPr="009F331B" w:rsidRDefault="009E6C74" w:rsidP="00725350">
            <w:pPr>
              <w:pStyle w:val="VCAAtablecondensed"/>
            </w:pPr>
            <w:r w:rsidRPr="009F331B">
              <w:t>0</w:t>
            </w:r>
          </w:p>
        </w:tc>
        <w:tc>
          <w:tcPr>
            <w:tcW w:w="576" w:type="dxa"/>
          </w:tcPr>
          <w:p w14:paraId="4B0A02CF" w14:textId="77777777" w:rsidR="009E6C74" w:rsidRPr="009F331B" w:rsidRDefault="009E6C74" w:rsidP="00725350">
            <w:pPr>
              <w:pStyle w:val="VCAAtablecondensed"/>
            </w:pPr>
            <w:r w:rsidRPr="009F331B">
              <w:t>1</w:t>
            </w:r>
          </w:p>
        </w:tc>
        <w:tc>
          <w:tcPr>
            <w:tcW w:w="0" w:type="auto"/>
          </w:tcPr>
          <w:p w14:paraId="5A1A96CA" w14:textId="77777777" w:rsidR="009E6C74" w:rsidRPr="009F331B" w:rsidRDefault="009E6C74" w:rsidP="00725350">
            <w:pPr>
              <w:pStyle w:val="VCAAtablecondensed"/>
            </w:pPr>
            <w:r w:rsidRPr="009F331B">
              <w:t>Average</w:t>
            </w:r>
          </w:p>
        </w:tc>
      </w:tr>
      <w:tr w:rsidR="009E6C74" w:rsidRPr="009F331B" w14:paraId="22879597" w14:textId="77777777" w:rsidTr="00E20406">
        <w:tc>
          <w:tcPr>
            <w:tcW w:w="0" w:type="auto"/>
          </w:tcPr>
          <w:p w14:paraId="2BE8AF02" w14:textId="77777777" w:rsidR="009E6C74" w:rsidRPr="009F331B" w:rsidRDefault="009E6C74" w:rsidP="00725350">
            <w:pPr>
              <w:pStyle w:val="VCAAtablecondensed"/>
            </w:pPr>
            <w:r w:rsidRPr="009F331B">
              <w:t>%</w:t>
            </w:r>
          </w:p>
        </w:tc>
        <w:tc>
          <w:tcPr>
            <w:tcW w:w="576" w:type="dxa"/>
          </w:tcPr>
          <w:p w14:paraId="188EA2B7" w14:textId="5C8631CD" w:rsidR="009E6C74" w:rsidRPr="009F331B" w:rsidRDefault="002769BD" w:rsidP="00725350">
            <w:pPr>
              <w:pStyle w:val="VCAAtablecondensed"/>
            </w:pPr>
            <w:r w:rsidRPr="009F331B">
              <w:t>77</w:t>
            </w:r>
          </w:p>
        </w:tc>
        <w:tc>
          <w:tcPr>
            <w:tcW w:w="576" w:type="dxa"/>
          </w:tcPr>
          <w:p w14:paraId="330508CB" w14:textId="3B444DA7" w:rsidR="009E6C74" w:rsidRPr="009F331B" w:rsidRDefault="002769BD" w:rsidP="00725350">
            <w:pPr>
              <w:pStyle w:val="VCAAtablecondensed"/>
            </w:pPr>
            <w:r w:rsidRPr="009F331B">
              <w:t>23</w:t>
            </w:r>
          </w:p>
        </w:tc>
        <w:tc>
          <w:tcPr>
            <w:tcW w:w="0" w:type="auto"/>
          </w:tcPr>
          <w:p w14:paraId="632F2411" w14:textId="044706F7" w:rsidR="009E6C74" w:rsidRPr="009F331B" w:rsidRDefault="002769BD" w:rsidP="00725350">
            <w:pPr>
              <w:pStyle w:val="VCAAtablecondensed"/>
            </w:pPr>
            <w:r w:rsidRPr="009F331B">
              <w:t>0.3</w:t>
            </w:r>
          </w:p>
        </w:tc>
      </w:tr>
    </w:tbl>
    <w:p w14:paraId="5BB86A96" w14:textId="270EDB06" w:rsidR="00076656" w:rsidRPr="009F331B" w:rsidRDefault="00205FCC" w:rsidP="00A6542B">
      <w:pPr>
        <w:pStyle w:val="VCAAbodyformaths"/>
      </w:pPr>
      <w:r w:rsidRPr="009F331B">
        <w:rPr>
          <w:noProof/>
        </w:rPr>
        <w:object w:dxaOrig="580" w:dyaOrig="320" w14:anchorId="09FDDB2D">
          <v:shape id="_x0000_i1046" type="#_x0000_t75" alt="" style="width:31pt;height:15.5pt;mso-width-percent:0;mso-height-percent:0;mso-width-percent:0;mso-height-percent:0" o:ole="">
            <v:imagedata r:id="rId53" o:title=""/>
          </v:shape>
          <o:OLEObject Type="Embed" ProgID="Equation.DSMT4" ShapeID="_x0000_i1046" DrawAspect="Content" ObjectID="_1713336281" r:id="rId54"/>
        </w:object>
      </w:r>
    </w:p>
    <w:p w14:paraId="795C9F8B" w14:textId="78526E8F" w:rsidR="00076656" w:rsidRPr="009F331B" w:rsidRDefault="00E10E94" w:rsidP="00A6542B">
      <w:pPr>
        <w:pStyle w:val="VCAAbodyformaths"/>
      </w:pPr>
      <w:r w:rsidRPr="009F331B">
        <w:t>Equivalent forms</w:t>
      </w:r>
      <w:r w:rsidR="00181F37" w:rsidRPr="009F331B">
        <w:t>,</w:t>
      </w:r>
      <w:r w:rsidRPr="009F331B">
        <w:t xml:space="preserve"> such as </w:t>
      </w:r>
      <w:r w:rsidR="00205FCC" w:rsidRPr="009F331B">
        <w:rPr>
          <w:noProof/>
          <w:position w:val="-8"/>
        </w:rPr>
        <w:object w:dxaOrig="560" w:dyaOrig="340" w14:anchorId="29CDCFA5">
          <v:shape id="_x0000_i1047" type="#_x0000_t75" alt="" style="width:31pt;height:15.5pt;mso-width-percent:0;mso-height-percent:0;mso-width-percent:0;mso-height-percent:0" o:ole="">
            <v:imagedata r:id="rId55" o:title=""/>
          </v:shape>
          <o:OLEObject Type="Embed" ProgID="Equation.DSMT4" ShapeID="_x0000_i1047" DrawAspect="Content" ObjectID="_1713336282" r:id="rId56"/>
        </w:object>
      </w:r>
      <w:r w:rsidR="00181F37" w:rsidRPr="009F331B">
        <w:rPr>
          <w:noProof/>
        </w:rPr>
        <w:t>,</w:t>
      </w:r>
      <w:r w:rsidRPr="009F331B">
        <w:t xml:space="preserve"> were accepted. A number of students did not proceed past writing </w:t>
      </w:r>
      <w:r w:rsidR="00205FCC" w:rsidRPr="009F331B">
        <w:rPr>
          <w:noProof/>
          <w:position w:val="-8"/>
        </w:rPr>
        <w:object w:dxaOrig="480" w:dyaOrig="340" w14:anchorId="315D4B14">
          <v:shape id="_x0000_i1048" type="#_x0000_t75" alt="" style="width:31pt;height:15.5pt;mso-width-percent:0;mso-height-percent:0;mso-width-percent:0;mso-height-percent:0" o:ole="">
            <v:imagedata r:id="rId57" o:title=""/>
          </v:shape>
          <o:OLEObject Type="Embed" ProgID="Equation.DSMT4" ShapeID="_x0000_i1048" DrawAspect="Content" ObjectID="_1713336283" r:id="rId58"/>
        </w:object>
      </w:r>
      <w:r w:rsidR="00076656" w:rsidRPr="009F331B">
        <w:t>.</w:t>
      </w:r>
      <w:r w:rsidRPr="009F331B">
        <w:t xml:space="preserve"> </w:t>
      </w:r>
    </w:p>
    <w:p w14:paraId="44A2F298" w14:textId="77777777" w:rsidR="00B375A6" w:rsidRPr="009F331B" w:rsidRDefault="00B375A6" w:rsidP="00B375A6">
      <w:pPr>
        <w:pStyle w:val="VCAAbody"/>
      </w:pPr>
      <w:r w:rsidRPr="009F331B">
        <w:br w:type="page"/>
      </w:r>
    </w:p>
    <w:p w14:paraId="7161888F" w14:textId="58E42D19" w:rsidR="00076656" w:rsidRPr="009F331B" w:rsidRDefault="00076656" w:rsidP="00076656">
      <w:pPr>
        <w:pStyle w:val="VCAAHeading3"/>
      </w:pPr>
      <w:r w:rsidRPr="009F331B">
        <w:lastRenderedPageBreak/>
        <w:t>Question 3</w:t>
      </w:r>
      <w:r w:rsidR="007B6DCB" w:rsidRPr="009F331B">
        <w:t>c</w:t>
      </w:r>
      <w:r w:rsidRPr="009F331B">
        <w:t>.</w:t>
      </w:r>
    </w:p>
    <w:tbl>
      <w:tblPr>
        <w:tblStyle w:val="VCAATableClosed"/>
        <w:tblW w:w="0" w:type="auto"/>
        <w:tblLayout w:type="fixed"/>
        <w:tblLook w:val="04A0" w:firstRow="1" w:lastRow="0" w:firstColumn="1" w:lastColumn="0" w:noHBand="0" w:noVBand="1"/>
      </w:tblPr>
      <w:tblGrid>
        <w:gridCol w:w="599"/>
        <w:gridCol w:w="576"/>
        <w:gridCol w:w="576"/>
        <w:gridCol w:w="576"/>
        <w:gridCol w:w="576"/>
        <w:gridCol w:w="864"/>
      </w:tblGrid>
      <w:tr w:rsidR="00BA1D18" w:rsidRPr="009F331B" w14:paraId="73FEA210" w14:textId="77777777" w:rsidTr="00E20406">
        <w:trPr>
          <w:cnfStyle w:val="100000000000" w:firstRow="1" w:lastRow="0" w:firstColumn="0" w:lastColumn="0" w:oddVBand="0" w:evenVBand="0" w:oddHBand="0" w:evenHBand="0" w:firstRowFirstColumn="0" w:firstRowLastColumn="0" w:lastRowFirstColumn="0" w:lastRowLastColumn="0"/>
        </w:trPr>
        <w:tc>
          <w:tcPr>
            <w:tcW w:w="599" w:type="dxa"/>
          </w:tcPr>
          <w:p w14:paraId="311676FB" w14:textId="77777777" w:rsidR="00BA1D18" w:rsidRPr="009F331B" w:rsidRDefault="00BA1D18" w:rsidP="00725350">
            <w:pPr>
              <w:pStyle w:val="VCAAtablecondensed"/>
            </w:pPr>
            <w:r w:rsidRPr="009F331B">
              <w:t>Mark</w:t>
            </w:r>
          </w:p>
        </w:tc>
        <w:tc>
          <w:tcPr>
            <w:tcW w:w="576" w:type="dxa"/>
          </w:tcPr>
          <w:p w14:paraId="45DF5A58" w14:textId="77777777" w:rsidR="00BA1D18" w:rsidRPr="009F331B" w:rsidRDefault="00BA1D18" w:rsidP="00725350">
            <w:pPr>
              <w:pStyle w:val="VCAAtablecondensed"/>
            </w:pPr>
            <w:r w:rsidRPr="009F331B">
              <w:t>0</w:t>
            </w:r>
          </w:p>
        </w:tc>
        <w:tc>
          <w:tcPr>
            <w:tcW w:w="576" w:type="dxa"/>
          </w:tcPr>
          <w:p w14:paraId="2499AFAC" w14:textId="77777777" w:rsidR="00BA1D18" w:rsidRPr="009F331B" w:rsidRDefault="00BA1D18" w:rsidP="00725350">
            <w:pPr>
              <w:pStyle w:val="VCAAtablecondensed"/>
            </w:pPr>
            <w:r w:rsidRPr="009F331B">
              <w:t>1</w:t>
            </w:r>
          </w:p>
        </w:tc>
        <w:tc>
          <w:tcPr>
            <w:tcW w:w="576" w:type="dxa"/>
          </w:tcPr>
          <w:p w14:paraId="36F51AD3" w14:textId="77777777" w:rsidR="00BA1D18" w:rsidRPr="009F331B" w:rsidRDefault="00BA1D18" w:rsidP="00725350">
            <w:pPr>
              <w:pStyle w:val="VCAAtablecondensed"/>
            </w:pPr>
            <w:r w:rsidRPr="009F331B">
              <w:t>2</w:t>
            </w:r>
          </w:p>
        </w:tc>
        <w:tc>
          <w:tcPr>
            <w:tcW w:w="576" w:type="dxa"/>
          </w:tcPr>
          <w:p w14:paraId="7412D31C" w14:textId="77777777" w:rsidR="00BA1D18" w:rsidRPr="009F331B" w:rsidRDefault="00BA1D18" w:rsidP="00725350">
            <w:pPr>
              <w:pStyle w:val="VCAAtablecondensed"/>
            </w:pPr>
            <w:r w:rsidRPr="009F331B">
              <w:t>3</w:t>
            </w:r>
          </w:p>
        </w:tc>
        <w:tc>
          <w:tcPr>
            <w:tcW w:w="864" w:type="dxa"/>
          </w:tcPr>
          <w:p w14:paraId="1139DDCC" w14:textId="77777777" w:rsidR="00BA1D18" w:rsidRPr="009F331B" w:rsidRDefault="00BA1D18" w:rsidP="00725350">
            <w:pPr>
              <w:pStyle w:val="VCAAtablecondensed"/>
            </w:pPr>
            <w:r w:rsidRPr="009F331B">
              <w:t>Average</w:t>
            </w:r>
          </w:p>
        </w:tc>
      </w:tr>
      <w:tr w:rsidR="00BA1D18" w:rsidRPr="009F331B" w14:paraId="098A4F89" w14:textId="77777777" w:rsidTr="00E20406">
        <w:tc>
          <w:tcPr>
            <w:tcW w:w="599" w:type="dxa"/>
          </w:tcPr>
          <w:p w14:paraId="0A9C408B" w14:textId="77777777" w:rsidR="00BA1D18" w:rsidRPr="009F331B" w:rsidRDefault="00BA1D18" w:rsidP="00725350">
            <w:pPr>
              <w:pStyle w:val="VCAAtablecondensed"/>
            </w:pPr>
            <w:r w:rsidRPr="009F331B">
              <w:t>%</w:t>
            </w:r>
          </w:p>
        </w:tc>
        <w:tc>
          <w:tcPr>
            <w:tcW w:w="576" w:type="dxa"/>
          </w:tcPr>
          <w:p w14:paraId="2764CA5F" w14:textId="214981E5" w:rsidR="00BA1D18" w:rsidRPr="009F331B" w:rsidRDefault="002769BD" w:rsidP="00725350">
            <w:pPr>
              <w:pStyle w:val="VCAAtablecondensed"/>
            </w:pPr>
            <w:r w:rsidRPr="009F331B">
              <w:t>77</w:t>
            </w:r>
          </w:p>
        </w:tc>
        <w:tc>
          <w:tcPr>
            <w:tcW w:w="576" w:type="dxa"/>
          </w:tcPr>
          <w:p w14:paraId="60B468FD" w14:textId="1C08F84C" w:rsidR="00BA1D18" w:rsidRPr="009F331B" w:rsidRDefault="002769BD" w:rsidP="00725350">
            <w:pPr>
              <w:pStyle w:val="VCAAtablecondensed"/>
            </w:pPr>
            <w:r w:rsidRPr="009F331B">
              <w:t>9</w:t>
            </w:r>
          </w:p>
        </w:tc>
        <w:tc>
          <w:tcPr>
            <w:tcW w:w="576" w:type="dxa"/>
          </w:tcPr>
          <w:p w14:paraId="042CA0E2" w14:textId="1F2A47BD" w:rsidR="00BA1D18" w:rsidRPr="009F331B" w:rsidRDefault="002769BD" w:rsidP="00725350">
            <w:pPr>
              <w:pStyle w:val="VCAAtablecondensed"/>
            </w:pPr>
            <w:r w:rsidRPr="009F331B">
              <w:t>2</w:t>
            </w:r>
          </w:p>
        </w:tc>
        <w:tc>
          <w:tcPr>
            <w:tcW w:w="576" w:type="dxa"/>
          </w:tcPr>
          <w:p w14:paraId="3F24B1F4" w14:textId="3A9ED92D" w:rsidR="00BA1D18" w:rsidRPr="009F331B" w:rsidRDefault="002769BD" w:rsidP="00725350">
            <w:pPr>
              <w:pStyle w:val="VCAAtablecondensed"/>
            </w:pPr>
            <w:r w:rsidRPr="009F331B">
              <w:t>12</w:t>
            </w:r>
          </w:p>
        </w:tc>
        <w:tc>
          <w:tcPr>
            <w:tcW w:w="864" w:type="dxa"/>
          </w:tcPr>
          <w:p w14:paraId="7DCBABCA" w14:textId="545DB097" w:rsidR="00BA1D18" w:rsidRPr="009F331B" w:rsidRDefault="002769BD" w:rsidP="00725350">
            <w:pPr>
              <w:pStyle w:val="VCAAtablecondensed"/>
            </w:pPr>
            <w:r w:rsidRPr="009F331B">
              <w:t>0.5</w:t>
            </w:r>
          </w:p>
        </w:tc>
      </w:tr>
    </w:tbl>
    <w:p w14:paraId="5EAE2BFC" w14:textId="15E39AE9" w:rsidR="00076656" w:rsidRPr="009F331B" w:rsidRDefault="00205FCC" w:rsidP="00A6542B">
      <w:pPr>
        <w:pStyle w:val="VCAAbodyformaths"/>
      </w:pPr>
      <w:r w:rsidRPr="009F331B">
        <w:rPr>
          <w:noProof/>
        </w:rPr>
        <w:object w:dxaOrig="2900" w:dyaOrig="1680" w14:anchorId="0BBD89DB">
          <v:shape id="_x0000_i1049" type="#_x0000_t75" alt="" style="width:139pt;height:87.5pt;mso-width-percent:0;mso-height-percent:0;mso-width-percent:0;mso-height-percent:0" o:ole="">
            <v:imagedata r:id="rId59" o:title=""/>
          </v:shape>
          <o:OLEObject Type="Embed" ProgID="Equation.DSMT4" ShapeID="_x0000_i1049" DrawAspect="Content" ObjectID="_1713336284" r:id="rId60"/>
        </w:object>
      </w:r>
    </w:p>
    <w:p w14:paraId="5ADA39C3" w14:textId="27D50CEB" w:rsidR="00076656" w:rsidRPr="009F331B" w:rsidRDefault="00E10E94" w:rsidP="009F331B">
      <w:pPr>
        <w:pStyle w:val="VCAAbody"/>
      </w:pPr>
      <w:r w:rsidRPr="009F331B">
        <w:t>Obtaining this answer require</w:t>
      </w:r>
      <w:r w:rsidR="00AC3EC6" w:rsidRPr="009F331B">
        <w:t>d</w:t>
      </w:r>
      <w:r w:rsidRPr="009F331B">
        <w:t xml:space="preserve"> an appreciation of the physical situation, sound calculus skills and careful use of a CAS. Relatively few students </w:t>
      </w:r>
      <w:r w:rsidR="00AC3EC6" w:rsidRPr="009F331B">
        <w:t xml:space="preserve">made a productive </w:t>
      </w:r>
      <w:r w:rsidRPr="009F331B">
        <w:t>start</w:t>
      </w:r>
      <w:r w:rsidR="00CA54C9" w:rsidRPr="009F331B">
        <w:t>.</w:t>
      </w:r>
      <w:r w:rsidRPr="009F331B">
        <w:t xml:space="preserve"> Of</w:t>
      </w:r>
      <w:r w:rsidR="00AC3EC6" w:rsidRPr="009F331B">
        <w:t xml:space="preserve"> those </w:t>
      </w:r>
      <w:r w:rsidR="00902B65" w:rsidRPr="009F331B">
        <w:t xml:space="preserve">who </w:t>
      </w:r>
      <w:r w:rsidR="00AC3EC6" w:rsidRPr="009F331B">
        <w:t>did</w:t>
      </w:r>
      <w:r w:rsidRPr="009F331B">
        <w:t xml:space="preserve">, about half reached the </w:t>
      </w:r>
      <w:r w:rsidR="00AC3EC6" w:rsidRPr="009F331B">
        <w:t xml:space="preserve">correct </w:t>
      </w:r>
      <w:r w:rsidRPr="009F331B">
        <w:t>answer.</w:t>
      </w:r>
    </w:p>
    <w:p w14:paraId="00E6D82B" w14:textId="2E7061E2" w:rsidR="00076656" w:rsidRPr="009F331B" w:rsidRDefault="00076656" w:rsidP="00076656">
      <w:pPr>
        <w:pStyle w:val="VCAAHeading3"/>
      </w:pPr>
      <w:r w:rsidRPr="009F331B">
        <w:t xml:space="preserve">Question </w:t>
      </w:r>
      <w:r w:rsidR="007B6DCB" w:rsidRPr="009F331B">
        <w:t>4a</w:t>
      </w:r>
      <w:r w:rsidRPr="009F331B">
        <w:t>.</w:t>
      </w:r>
    </w:p>
    <w:tbl>
      <w:tblPr>
        <w:tblStyle w:val="VCAATableClosed"/>
        <w:tblW w:w="0" w:type="auto"/>
        <w:tblLook w:val="04A0" w:firstRow="1" w:lastRow="0" w:firstColumn="1" w:lastColumn="0" w:noHBand="0" w:noVBand="1"/>
      </w:tblPr>
      <w:tblGrid>
        <w:gridCol w:w="599"/>
        <w:gridCol w:w="576"/>
        <w:gridCol w:w="576"/>
        <w:gridCol w:w="864"/>
      </w:tblGrid>
      <w:tr w:rsidR="009E6C74" w:rsidRPr="009F331B" w14:paraId="7750F189"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101832BC" w14:textId="77777777" w:rsidR="009E6C74" w:rsidRPr="009F331B" w:rsidRDefault="009E6C74" w:rsidP="00725350">
            <w:pPr>
              <w:pStyle w:val="VCAAtablecondensed"/>
            </w:pPr>
            <w:r w:rsidRPr="009F331B">
              <w:t>Mark</w:t>
            </w:r>
          </w:p>
        </w:tc>
        <w:tc>
          <w:tcPr>
            <w:tcW w:w="576" w:type="dxa"/>
          </w:tcPr>
          <w:p w14:paraId="0B5F0BA6" w14:textId="77777777" w:rsidR="009E6C74" w:rsidRPr="009F331B" w:rsidRDefault="009E6C74" w:rsidP="00725350">
            <w:pPr>
              <w:pStyle w:val="VCAAtablecondensed"/>
            </w:pPr>
            <w:r w:rsidRPr="009F331B">
              <w:t>0</w:t>
            </w:r>
          </w:p>
        </w:tc>
        <w:tc>
          <w:tcPr>
            <w:tcW w:w="576" w:type="dxa"/>
          </w:tcPr>
          <w:p w14:paraId="584E9F5E" w14:textId="77777777" w:rsidR="009E6C74" w:rsidRPr="009F331B" w:rsidRDefault="009E6C74" w:rsidP="00725350">
            <w:pPr>
              <w:pStyle w:val="VCAAtablecondensed"/>
            </w:pPr>
            <w:r w:rsidRPr="009F331B">
              <w:t>1</w:t>
            </w:r>
          </w:p>
        </w:tc>
        <w:tc>
          <w:tcPr>
            <w:tcW w:w="0" w:type="auto"/>
          </w:tcPr>
          <w:p w14:paraId="5B44BE9A" w14:textId="77777777" w:rsidR="009E6C74" w:rsidRPr="009F331B" w:rsidRDefault="009E6C74" w:rsidP="00725350">
            <w:pPr>
              <w:pStyle w:val="VCAAtablecondensed"/>
            </w:pPr>
            <w:r w:rsidRPr="009F331B">
              <w:t>Average</w:t>
            </w:r>
          </w:p>
        </w:tc>
      </w:tr>
      <w:tr w:rsidR="009E6C74" w:rsidRPr="009F331B" w14:paraId="743DD4C8" w14:textId="77777777" w:rsidTr="00E20406">
        <w:tc>
          <w:tcPr>
            <w:tcW w:w="0" w:type="auto"/>
          </w:tcPr>
          <w:p w14:paraId="774EFB91" w14:textId="77777777" w:rsidR="009E6C74" w:rsidRPr="009F331B" w:rsidRDefault="009E6C74" w:rsidP="00725350">
            <w:pPr>
              <w:pStyle w:val="VCAAtablecondensed"/>
            </w:pPr>
            <w:r w:rsidRPr="009F331B">
              <w:t>%</w:t>
            </w:r>
          </w:p>
        </w:tc>
        <w:tc>
          <w:tcPr>
            <w:tcW w:w="576" w:type="dxa"/>
          </w:tcPr>
          <w:p w14:paraId="2C15F1F9" w14:textId="48A1A9A8" w:rsidR="009E6C74" w:rsidRPr="009F331B" w:rsidRDefault="00CB0FD8" w:rsidP="00725350">
            <w:pPr>
              <w:pStyle w:val="VCAAtablecondensed"/>
            </w:pPr>
            <w:r w:rsidRPr="009F331B">
              <w:t>43</w:t>
            </w:r>
          </w:p>
        </w:tc>
        <w:tc>
          <w:tcPr>
            <w:tcW w:w="576" w:type="dxa"/>
          </w:tcPr>
          <w:p w14:paraId="60F0A084" w14:textId="16D401D2" w:rsidR="009E6C74" w:rsidRPr="009F331B" w:rsidRDefault="00CB0FD8" w:rsidP="00725350">
            <w:pPr>
              <w:pStyle w:val="VCAAtablecondensed"/>
            </w:pPr>
            <w:r w:rsidRPr="009F331B">
              <w:t>57</w:t>
            </w:r>
          </w:p>
        </w:tc>
        <w:tc>
          <w:tcPr>
            <w:tcW w:w="0" w:type="auto"/>
          </w:tcPr>
          <w:p w14:paraId="0A4AD79A" w14:textId="287E2E57" w:rsidR="009E6C74" w:rsidRPr="009F331B" w:rsidRDefault="00CB0FD8" w:rsidP="00725350">
            <w:pPr>
              <w:pStyle w:val="VCAAtablecondensed"/>
            </w:pPr>
            <w:r w:rsidRPr="009F331B">
              <w:t>0.6</w:t>
            </w:r>
          </w:p>
        </w:tc>
      </w:tr>
    </w:tbl>
    <w:p w14:paraId="2E709CB6" w14:textId="424A66C0" w:rsidR="00076656" w:rsidRPr="009F331B" w:rsidRDefault="00205FCC" w:rsidP="00A6542B">
      <w:pPr>
        <w:pStyle w:val="VCAAbodyformaths"/>
      </w:pPr>
      <w:r w:rsidRPr="009F331B">
        <w:rPr>
          <w:noProof/>
        </w:rPr>
        <w:object w:dxaOrig="5500" w:dyaOrig="2060" w14:anchorId="578D7956">
          <v:shape id="_x0000_i1050" type="#_x0000_t75" alt="" style="width:273pt;height:103pt;mso-width-percent:0;mso-height-percent:0;mso-width-percent:0;mso-height-percent:0" o:ole="">
            <v:imagedata r:id="rId61" o:title=""/>
          </v:shape>
          <o:OLEObject Type="Embed" ProgID="Equation.DSMT4" ShapeID="_x0000_i1050" DrawAspect="Content" ObjectID="_1713336285" r:id="rId62"/>
        </w:object>
      </w:r>
    </w:p>
    <w:p w14:paraId="3138CD62" w14:textId="585F67E6" w:rsidR="00076656" w:rsidRPr="009F331B" w:rsidRDefault="00A56FA8" w:rsidP="00A6542B">
      <w:pPr>
        <w:pStyle w:val="VCAAbodyformaths"/>
      </w:pPr>
      <w:r w:rsidRPr="009F331B">
        <w:t>Some student</w:t>
      </w:r>
      <w:r w:rsidR="00763772" w:rsidRPr="009F331B">
        <w:t>s</w:t>
      </w:r>
      <w:r w:rsidRPr="009F331B">
        <w:t xml:space="preserve"> used the Pythagorean identity and eliminated </w:t>
      </w:r>
      <w:r w:rsidR="00205FCC" w:rsidRPr="009F331B">
        <w:rPr>
          <w:noProof/>
          <w:position w:val="-6"/>
        </w:rPr>
        <w:object w:dxaOrig="200" w:dyaOrig="260" w14:anchorId="0D2A335F">
          <v:shape id="_x0000_i1051" type="#_x0000_t75" alt="" style="width:15.5pt;height:15.5pt;mso-width-percent:0;mso-height-percent:0;mso-width-percent:0;mso-height-percent:0" o:ole="">
            <v:imagedata r:id="rId63" o:title=""/>
          </v:shape>
          <o:OLEObject Type="Embed" ProgID="Equation.DSMT4" ShapeID="_x0000_i1051" DrawAspect="Content" ObjectID="_1713336286" r:id="rId64"/>
        </w:object>
      </w:r>
      <w:r w:rsidR="00763772" w:rsidRPr="009F331B">
        <w:rPr>
          <w:noProof/>
        </w:rPr>
        <w:t>,</w:t>
      </w:r>
      <w:r w:rsidRPr="009F331B">
        <w:t xml:space="preserve"> </w:t>
      </w:r>
      <w:r w:rsidR="00CA54C9" w:rsidRPr="009F331B">
        <w:t>which was unproductive.</w:t>
      </w:r>
    </w:p>
    <w:p w14:paraId="6B2BE537" w14:textId="6648DB83" w:rsidR="00076656" w:rsidRPr="009F331B" w:rsidRDefault="00076656" w:rsidP="00076656">
      <w:pPr>
        <w:pStyle w:val="VCAAHeading3"/>
      </w:pPr>
      <w:r w:rsidRPr="009F331B">
        <w:t xml:space="preserve">Question </w:t>
      </w:r>
      <w:r w:rsidR="007B6DCB" w:rsidRPr="009F331B">
        <w:t>4b</w:t>
      </w:r>
      <w:r w:rsidRPr="009F331B">
        <w:t>.</w:t>
      </w:r>
    </w:p>
    <w:tbl>
      <w:tblPr>
        <w:tblStyle w:val="VCAATableClosed"/>
        <w:tblW w:w="0" w:type="auto"/>
        <w:tblLook w:val="04A0" w:firstRow="1" w:lastRow="0" w:firstColumn="1" w:lastColumn="0" w:noHBand="0" w:noVBand="1"/>
      </w:tblPr>
      <w:tblGrid>
        <w:gridCol w:w="599"/>
        <w:gridCol w:w="576"/>
        <w:gridCol w:w="576"/>
        <w:gridCol w:w="576"/>
        <w:gridCol w:w="864"/>
      </w:tblGrid>
      <w:tr w:rsidR="00BA1D18" w:rsidRPr="009F331B" w14:paraId="6E84EAC4"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6EB5A62E" w14:textId="77777777" w:rsidR="00BA1D18" w:rsidRPr="009F331B" w:rsidRDefault="00BA1D18" w:rsidP="00725350">
            <w:pPr>
              <w:pStyle w:val="VCAAtablecondensed"/>
            </w:pPr>
            <w:r w:rsidRPr="009F331B">
              <w:t>Mark</w:t>
            </w:r>
          </w:p>
        </w:tc>
        <w:tc>
          <w:tcPr>
            <w:tcW w:w="576" w:type="dxa"/>
          </w:tcPr>
          <w:p w14:paraId="49B515D7" w14:textId="77777777" w:rsidR="00BA1D18" w:rsidRPr="009F331B" w:rsidRDefault="00BA1D18" w:rsidP="00725350">
            <w:pPr>
              <w:pStyle w:val="VCAAtablecondensed"/>
            </w:pPr>
            <w:r w:rsidRPr="009F331B">
              <w:t>0</w:t>
            </w:r>
          </w:p>
        </w:tc>
        <w:tc>
          <w:tcPr>
            <w:tcW w:w="576" w:type="dxa"/>
          </w:tcPr>
          <w:p w14:paraId="4313BEEF" w14:textId="77777777" w:rsidR="00BA1D18" w:rsidRPr="009F331B" w:rsidRDefault="00BA1D18" w:rsidP="00725350">
            <w:pPr>
              <w:pStyle w:val="VCAAtablecondensed"/>
            </w:pPr>
            <w:r w:rsidRPr="009F331B">
              <w:t>1</w:t>
            </w:r>
          </w:p>
        </w:tc>
        <w:tc>
          <w:tcPr>
            <w:tcW w:w="576" w:type="dxa"/>
          </w:tcPr>
          <w:p w14:paraId="6790AAE4" w14:textId="77777777" w:rsidR="00BA1D18" w:rsidRPr="009F331B" w:rsidRDefault="00BA1D18" w:rsidP="00725350">
            <w:pPr>
              <w:pStyle w:val="VCAAtablecondensed"/>
            </w:pPr>
            <w:r w:rsidRPr="009F331B">
              <w:t>2</w:t>
            </w:r>
          </w:p>
        </w:tc>
        <w:tc>
          <w:tcPr>
            <w:tcW w:w="0" w:type="auto"/>
          </w:tcPr>
          <w:p w14:paraId="33F8E564" w14:textId="77777777" w:rsidR="00BA1D18" w:rsidRPr="009F331B" w:rsidRDefault="00BA1D18" w:rsidP="00725350">
            <w:pPr>
              <w:pStyle w:val="VCAAtablecondensed"/>
            </w:pPr>
            <w:r w:rsidRPr="009F331B">
              <w:t>Average</w:t>
            </w:r>
          </w:p>
        </w:tc>
      </w:tr>
      <w:tr w:rsidR="00BA1D18" w:rsidRPr="009F331B" w14:paraId="5C351838" w14:textId="77777777" w:rsidTr="00E20406">
        <w:tc>
          <w:tcPr>
            <w:tcW w:w="0" w:type="auto"/>
          </w:tcPr>
          <w:p w14:paraId="7C2F5F4E" w14:textId="77777777" w:rsidR="00BA1D18" w:rsidRPr="009F331B" w:rsidRDefault="00BA1D18" w:rsidP="00725350">
            <w:pPr>
              <w:pStyle w:val="VCAAtablecondensed"/>
            </w:pPr>
            <w:r w:rsidRPr="009F331B">
              <w:t>%</w:t>
            </w:r>
          </w:p>
        </w:tc>
        <w:tc>
          <w:tcPr>
            <w:tcW w:w="576" w:type="dxa"/>
          </w:tcPr>
          <w:p w14:paraId="40682826" w14:textId="016CDDDD" w:rsidR="00BA1D18" w:rsidRPr="009F331B" w:rsidRDefault="00205FCC" w:rsidP="00725350">
            <w:pPr>
              <w:pStyle w:val="VCAAtablecondensed"/>
            </w:pPr>
            <w:r w:rsidRPr="009F331B">
              <w:t>51</w:t>
            </w:r>
          </w:p>
        </w:tc>
        <w:tc>
          <w:tcPr>
            <w:tcW w:w="576" w:type="dxa"/>
          </w:tcPr>
          <w:p w14:paraId="76D91A89" w14:textId="262A3707" w:rsidR="00BA1D18" w:rsidRPr="009F331B" w:rsidRDefault="00205FCC" w:rsidP="00725350">
            <w:pPr>
              <w:pStyle w:val="VCAAtablecondensed"/>
            </w:pPr>
            <w:r w:rsidRPr="009F331B">
              <w:t>10</w:t>
            </w:r>
          </w:p>
        </w:tc>
        <w:tc>
          <w:tcPr>
            <w:tcW w:w="576" w:type="dxa"/>
          </w:tcPr>
          <w:p w14:paraId="01DBE6B8" w14:textId="2612AC0F" w:rsidR="00BA1D18" w:rsidRPr="009F331B" w:rsidRDefault="00205FCC" w:rsidP="00725350">
            <w:pPr>
              <w:pStyle w:val="VCAAtablecondensed"/>
            </w:pPr>
            <w:r w:rsidRPr="009F331B">
              <w:t>40</w:t>
            </w:r>
          </w:p>
        </w:tc>
        <w:tc>
          <w:tcPr>
            <w:tcW w:w="0" w:type="auto"/>
          </w:tcPr>
          <w:p w14:paraId="6C2ED883" w14:textId="24415535" w:rsidR="00BA1D18" w:rsidRPr="009F331B" w:rsidRDefault="00104E05" w:rsidP="00725350">
            <w:pPr>
              <w:pStyle w:val="VCAAtablecondensed"/>
            </w:pPr>
            <w:r w:rsidRPr="009F331B">
              <w:t>0.9</w:t>
            </w:r>
          </w:p>
        </w:tc>
      </w:tr>
    </w:tbl>
    <w:p w14:paraId="2AB45A74" w14:textId="33844673" w:rsidR="00076656" w:rsidRPr="009F331B" w:rsidRDefault="00205FCC" w:rsidP="00A6542B">
      <w:pPr>
        <w:pStyle w:val="VCAAbodyformaths"/>
      </w:pPr>
      <w:r w:rsidRPr="009F331B">
        <w:rPr>
          <w:noProof/>
        </w:rPr>
        <w:object w:dxaOrig="3960" w:dyaOrig="720" w14:anchorId="59E010B5">
          <v:shape id="_x0000_i1052" type="#_x0000_t75" alt="" style="width:195pt;height:36pt;mso-width-percent:0;mso-height-percent:0;mso-width-percent:0;mso-height-percent:0" o:ole="">
            <v:imagedata r:id="rId65" o:title=""/>
          </v:shape>
          <o:OLEObject Type="Embed" ProgID="Equation.DSMT4" ShapeID="_x0000_i1052" DrawAspect="Content" ObjectID="_1713336287" r:id="rId66"/>
        </w:object>
      </w:r>
    </w:p>
    <w:p w14:paraId="0FC985A0" w14:textId="3ADAB60A" w:rsidR="00076656" w:rsidRPr="009F331B" w:rsidRDefault="00A56FA8" w:rsidP="003B6F46">
      <w:pPr>
        <w:pStyle w:val="VCAAbody"/>
        <w:spacing w:line="360" w:lineRule="auto"/>
      </w:pPr>
      <w:r w:rsidRPr="009F331B">
        <w:t>Incorrect approaches using vector calculus were frequent</w:t>
      </w:r>
      <w:r w:rsidR="00CA54C9" w:rsidRPr="009F331B">
        <w:t>ly seen</w:t>
      </w:r>
      <w:r w:rsidRPr="009F331B">
        <w:t xml:space="preserve">. </w:t>
      </w:r>
      <w:r w:rsidR="00CA54C9" w:rsidRPr="009F331B">
        <w:t>Some</w:t>
      </w:r>
      <w:r w:rsidRPr="009F331B">
        <w:t xml:space="preserve"> incorrect responses swapped the values </w:t>
      </w:r>
      <w:r w:rsidR="003B6F46" w:rsidRPr="009F331B">
        <w:rPr>
          <w:noProof/>
          <w:position w:val="-16"/>
        </w:rPr>
        <w:object w:dxaOrig="680" w:dyaOrig="420" w14:anchorId="7AB12C7A">
          <v:shape id="_x0000_i1091" type="#_x0000_t75" alt="" style="width:34.5pt;height:17.5pt" o:ole="">
            <v:imagedata r:id="rId67" o:title=""/>
          </v:shape>
          <o:OLEObject Type="Embed" ProgID="Equation.DSMT4" ShapeID="_x0000_i1091" DrawAspect="Content" ObjectID="_1713336288" r:id="rId68"/>
        </w:object>
      </w:r>
      <w:r w:rsidRPr="009F331B">
        <w:t xml:space="preserve"> when substituting into the cartesian equation. Some students who were unsuccessful in </w:t>
      </w:r>
      <w:r w:rsidR="00CA54C9" w:rsidRPr="009F331B">
        <w:t>Question 4</w:t>
      </w:r>
      <w:r w:rsidRPr="009F331B">
        <w:t>a. used the given cartesian equation and gained full marks in this question.</w:t>
      </w:r>
    </w:p>
    <w:p w14:paraId="01ED7431" w14:textId="77777777" w:rsidR="00B375A6" w:rsidRPr="009F331B" w:rsidRDefault="00B375A6" w:rsidP="00B375A6">
      <w:pPr>
        <w:pStyle w:val="VCAAbody"/>
      </w:pPr>
      <w:r w:rsidRPr="009F331B">
        <w:br w:type="page"/>
      </w:r>
    </w:p>
    <w:p w14:paraId="411807AB" w14:textId="3A419B3E" w:rsidR="00076656" w:rsidRPr="009F331B" w:rsidRDefault="00076656" w:rsidP="00076656">
      <w:pPr>
        <w:pStyle w:val="VCAAHeading3"/>
      </w:pPr>
      <w:r w:rsidRPr="009F331B">
        <w:lastRenderedPageBreak/>
        <w:t>Question 4</w:t>
      </w:r>
      <w:r w:rsidR="007B6DCB" w:rsidRPr="009F331B">
        <w:t>c</w:t>
      </w:r>
      <w:r w:rsidRPr="009F331B">
        <w:t>.</w:t>
      </w:r>
    </w:p>
    <w:tbl>
      <w:tblPr>
        <w:tblStyle w:val="VCAATableClosed"/>
        <w:tblW w:w="0" w:type="auto"/>
        <w:tblLayout w:type="fixed"/>
        <w:tblLook w:val="04A0" w:firstRow="1" w:lastRow="0" w:firstColumn="1" w:lastColumn="0" w:noHBand="0" w:noVBand="1"/>
      </w:tblPr>
      <w:tblGrid>
        <w:gridCol w:w="599"/>
        <w:gridCol w:w="576"/>
        <w:gridCol w:w="576"/>
        <w:gridCol w:w="576"/>
        <w:gridCol w:w="576"/>
        <w:gridCol w:w="864"/>
      </w:tblGrid>
      <w:tr w:rsidR="00BA1D18" w:rsidRPr="009F331B" w14:paraId="0499F009" w14:textId="77777777" w:rsidTr="00E20406">
        <w:trPr>
          <w:cnfStyle w:val="100000000000" w:firstRow="1" w:lastRow="0" w:firstColumn="0" w:lastColumn="0" w:oddVBand="0" w:evenVBand="0" w:oddHBand="0" w:evenHBand="0" w:firstRowFirstColumn="0" w:firstRowLastColumn="0" w:lastRowFirstColumn="0" w:lastRowLastColumn="0"/>
        </w:trPr>
        <w:tc>
          <w:tcPr>
            <w:tcW w:w="599" w:type="dxa"/>
          </w:tcPr>
          <w:p w14:paraId="5AD50C23" w14:textId="77777777" w:rsidR="00BA1D18" w:rsidRPr="009F331B" w:rsidRDefault="00BA1D18" w:rsidP="00725350">
            <w:pPr>
              <w:pStyle w:val="VCAAtablecondensed"/>
            </w:pPr>
            <w:r w:rsidRPr="009F331B">
              <w:t>Mark</w:t>
            </w:r>
          </w:p>
        </w:tc>
        <w:tc>
          <w:tcPr>
            <w:tcW w:w="576" w:type="dxa"/>
          </w:tcPr>
          <w:p w14:paraId="3A3F7681" w14:textId="77777777" w:rsidR="00BA1D18" w:rsidRPr="009F331B" w:rsidRDefault="00BA1D18" w:rsidP="00725350">
            <w:pPr>
              <w:pStyle w:val="VCAAtablecondensed"/>
            </w:pPr>
            <w:r w:rsidRPr="009F331B">
              <w:t>0</w:t>
            </w:r>
          </w:p>
        </w:tc>
        <w:tc>
          <w:tcPr>
            <w:tcW w:w="576" w:type="dxa"/>
          </w:tcPr>
          <w:p w14:paraId="2FB1F9E6" w14:textId="77777777" w:rsidR="00BA1D18" w:rsidRPr="009F331B" w:rsidRDefault="00BA1D18" w:rsidP="00725350">
            <w:pPr>
              <w:pStyle w:val="VCAAtablecondensed"/>
            </w:pPr>
            <w:r w:rsidRPr="009F331B">
              <w:t>1</w:t>
            </w:r>
          </w:p>
        </w:tc>
        <w:tc>
          <w:tcPr>
            <w:tcW w:w="576" w:type="dxa"/>
          </w:tcPr>
          <w:p w14:paraId="59CCA786" w14:textId="77777777" w:rsidR="00BA1D18" w:rsidRPr="009F331B" w:rsidRDefault="00BA1D18" w:rsidP="00725350">
            <w:pPr>
              <w:pStyle w:val="VCAAtablecondensed"/>
            </w:pPr>
            <w:r w:rsidRPr="009F331B">
              <w:t>2</w:t>
            </w:r>
          </w:p>
        </w:tc>
        <w:tc>
          <w:tcPr>
            <w:tcW w:w="576" w:type="dxa"/>
          </w:tcPr>
          <w:p w14:paraId="1B4397A6" w14:textId="77777777" w:rsidR="00BA1D18" w:rsidRPr="009F331B" w:rsidRDefault="00BA1D18" w:rsidP="00725350">
            <w:pPr>
              <w:pStyle w:val="VCAAtablecondensed"/>
            </w:pPr>
            <w:r w:rsidRPr="009F331B">
              <w:t>3</w:t>
            </w:r>
          </w:p>
        </w:tc>
        <w:tc>
          <w:tcPr>
            <w:tcW w:w="864" w:type="dxa"/>
          </w:tcPr>
          <w:p w14:paraId="0B1D783A" w14:textId="77777777" w:rsidR="00BA1D18" w:rsidRPr="009F331B" w:rsidRDefault="00BA1D18" w:rsidP="00725350">
            <w:pPr>
              <w:pStyle w:val="VCAAtablecondensed"/>
            </w:pPr>
            <w:r w:rsidRPr="009F331B">
              <w:t>Average</w:t>
            </w:r>
          </w:p>
        </w:tc>
      </w:tr>
      <w:tr w:rsidR="00BA1D18" w:rsidRPr="009F331B" w14:paraId="7A4A2A99" w14:textId="77777777" w:rsidTr="00E20406">
        <w:tc>
          <w:tcPr>
            <w:tcW w:w="599" w:type="dxa"/>
          </w:tcPr>
          <w:p w14:paraId="209A4E22" w14:textId="77777777" w:rsidR="00BA1D18" w:rsidRPr="009F331B" w:rsidRDefault="00BA1D18" w:rsidP="00725350">
            <w:pPr>
              <w:pStyle w:val="VCAAtablecondensed"/>
            </w:pPr>
            <w:r w:rsidRPr="009F331B">
              <w:t>%</w:t>
            </w:r>
          </w:p>
        </w:tc>
        <w:tc>
          <w:tcPr>
            <w:tcW w:w="576" w:type="dxa"/>
          </w:tcPr>
          <w:p w14:paraId="5AB41F0E" w14:textId="6DD46766" w:rsidR="00BA1D18" w:rsidRPr="009F331B" w:rsidRDefault="00D44498" w:rsidP="00725350">
            <w:pPr>
              <w:pStyle w:val="VCAAtablecondensed"/>
            </w:pPr>
            <w:r w:rsidRPr="009F331B">
              <w:t>80</w:t>
            </w:r>
          </w:p>
        </w:tc>
        <w:tc>
          <w:tcPr>
            <w:tcW w:w="576" w:type="dxa"/>
          </w:tcPr>
          <w:p w14:paraId="4B183879" w14:textId="088F9D2F" w:rsidR="00BA1D18" w:rsidRPr="009F331B" w:rsidRDefault="00D44498" w:rsidP="00725350">
            <w:pPr>
              <w:pStyle w:val="VCAAtablecondensed"/>
            </w:pPr>
            <w:r w:rsidRPr="009F331B">
              <w:t>9</w:t>
            </w:r>
          </w:p>
        </w:tc>
        <w:tc>
          <w:tcPr>
            <w:tcW w:w="576" w:type="dxa"/>
          </w:tcPr>
          <w:p w14:paraId="7B3B525E" w14:textId="088DC18F" w:rsidR="00BA1D18" w:rsidRPr="009F331B" w:rsidRDefault="00D44498" w:rsidP="00725350">
            <w:pPr>
              <w:pStyle w:val="VCAAtablecondensed"/>
            </w:pPr>
            <w:r w:rsidRPr="009F331B">
              <w:t>5</w:t>
            </w:r>
          </w:p>
        </w:tc>
        <w:tc>
          <w:tcPr>
            <w:tcW w:w="576" w:type="dxa"/>
          </w:tcPr>
          <w:p w14:paraId="2DD3ED3D" w14:textId="4147483E" w:rsidR="00BA1D18" w:rsidRPr="009F331B" w:rsidRDefault="00D44498" w:rsidP="00725350">
            <w:pPr>
              <w:pStyle w:val="VCAAtablecondensed"/>
            </w:pPr>
            <w:r w:rsidRPr="009F331B">
              <w:t>6</w:t>
            </w:r>
          </w:p>
        </w:tc>
        <w:tc>
          <w:tcPr>
            <w:tcW w:w="864" w:type="dxa"/>
          </w:tcPr>
          <w:p w14:paraId="36411833" w14:textId="053AA64C" w:rsidR="00BA1D18" w:rsidRPr="009F331B" w:rsidRDefault="00D44498" w:rsidP="00725350">
            <w:pPr>
              <w:pStyle w:val="VCAAtablecondensed"/>
            </w:pPr>
            <w:r w:rsidRPr="009F331B">
              <w:t>0.4</w:t>
            </w:r>
          </w:p>
        </w:tc>
      </w:tr>
    </w:tbl>
    <w:p w14:paraId="27797BAA" w14:textId="308BA12E" w:rsidR="00076656" w:rsidRPr="009F331B" w:rsidRDefault="00205FCC" w:rsidP="00A6542B">
      <w:pPr>
        <w:pStyle w:val="VCAAbodyformaths"/>
      </w:pPr>
      <w:r w:rsidRPr="009F331B">
        <w:rPr>
          <w:noProof/>
        </w:rPr>
        <w:object w:dxaOrig="5679" w:dyaOrig="1660" w14:anchorId="31C3C2A1">
          <v:shape id="_x0000_i1054" type="#_x0000_t75" alt="" style="width:273pt;height:87.5pt;mso-width-percent:0;mso-height-percent:0;mso-width-percent:0;mso-height-percent:0" o:ole="">
            <v:imagedata r:id="rId69" o:title=""/>
          </v:shape>
          <o:OLEObject Type="Embed" ProgID="Equation.DSMT4" ShapeID="_x0000_i1054" DrawAspect="Content" ObjectID="_1713336289" r:id="rId70"/>
        </w:object>
      </w:r>
    </w:p>
    <w:p w14:paraId="16A771E7" w14:textId="4AC4796F" w:rsidR="00076656" w:rsidRPr="009F331B" w:rsidRDefault="004B68C0" w:rsidP="009F331B">
      <w:pPr>
        <w:pStyle w:val="VCAAbody"/>
      </w:pPr>
      <w:r w:rsidRPr="009F331B">
        <w:t xml:space="preserve">Many students </w:t>
      </w:r>
      <w:r w:rsidR="00AF134A">
        <w:t>did not provide a</w:t>
      </w:r>
      <w:r w:rsidRPr="009F331B">
        <w:t xml:space="preserve"> response. </w:t>
      </w:r>
      <w:r w:rsidR="00AC3EC6" w:rsidRPr="009F331B">
        <w:t xml:space="preserve">Very few students </w:t>
      </w:r>
      <w:r w:rsidRPr="009F331B">
        <w:t>were able to use the information given to state two correct equations</w:t>
      </w:r>
      <w:r w:rsidR="00AC3EC6" w:rsidRPr="009F331B">
        <w:t xml:space="preserve">. </w:t>
      </w:r>
      <w:r w:rsidRPr="009F331B">
        <w:t xml:space="preserve">Of those that showed some working, a common error was to incorrectly use </w:t>
      </w:r>
      <w:r w:rsidR="00205FCC" w:rsidRPr="009F331B">
        <w:rPr>
          <w:noProof/>
          <w:position w:val="-6"/>
        </w:rPr>
        <w:object w:dxaOrig="1040" w:dyaOrig="260" w14:anchorId="1B6FE184">
          <v:shape id="_x0000_i1055" type="#_x0000_t75" alt="" style="width:51.5pt;height:15.5pt;mso-width-percent:0;mso-height-percent:0;mso-width-percent:0;mso-height-percent:0" o:ole="">
            <v:imagedata r:id="rId71" o:title=""/>
          </v:shape>
          <o:OLEObject Type="Embed" ProgID="Equation.DSMT4" ShapeID="_x0000_i1055" DrawAspect="Content" ObjectID="_1713336290" r:id="rId72"/>
        </w:object>
      </w:r>
      <w:r w:rsidR="001676CE" w:rsidRPr="009F331B">
        <w:rPr>
          <w:noProof/>
        </w:rPr>
        <w:t>,</w:t>
      </w:r>
      <w:r w:rsidRPr="009F331B">
        <w:t xml:space="preserve"> rather than the correct </w:t>
      </w:r>
      <w:r w:rsidR="00205FCC" w:rsidRPr="009F331B">
        <w:rPr>
          <w:noProof/>
          <w:position w:val="-12"/>
        </w:rPr>
        <w:object w:dxaOrig="1320" w:dyaOrig="360" w14:anchorId="487EA740">
          <v:shape id="_x0000_i1056" type="#_x0000_t75" alt="" style="width:67pt;height:15.5pt;mso-width-percent:0;mso-height-percent:0;mso-width-percent:0;mso-height-percent:0" o:ole="">
            <v:imagedata r:id="rId73" o:title=""/>
          </v:shape>
          <o:OLEObject Type="Embed" ProgID="Equation.DSMT4" ShapeID="_x0000_i1056" DrawAspect="Content" ObjectID="_1713336291" r:id="rId74"/>
        </w:object>
      </w:r>
      <w:r w:rsidR="001676CE" w:rsidRPr="009F331B">
        <w:rPr>
          <w:noProof/>
        </w:rPr>
        <w:t>,</w:t>
      </w:r>
      <w:r w:rsidRPr="009F331B">
        <w:t xml:space="preserve"> </w:t>
      </w:r>
      <w:r w:rsidR="00205FCC" w:rsidRPr="009F331B">
        <w:rPr>
          <w:noProof/>
          <w:position w:val="-12"/>
        </w:rPr>
        <w:object w:dxaOrig="1359" w:dyaOrig="360" w14:anchorId="091F801C">
          <v:shape id="_x0000_i1057" type="#_x0000_t75" alt="" style="width:67pt;height:15.5pt;mso-width-percent:0;mso-height-percent:0;mso-width-percent:0;mso-height-percent:0" o:ole="">
            <v:imagedata r:id="rId75" o:title=""/>
          </v:shape>
          <o:OLEObject Type="Embed" ProgID="Equation.DSMT4" ShapeID="_x0000_i1057" DrawAspect="Content" ObjectID="_1713336292" r:id="rId76"/>
        </w:object>
      </w:r>
      <w:r w:rsidRPr="009F331B">
        <w:t xml:space="preserve"> or </w:t>
      </w:r>
      <w:r w:rsidR="00205FCC" w:rsidRPr="009F331B">
        <w:rPr>
          <w:noProof/>
          <w:position w:val="-12"/>
        </w:rPr>
        <w:object w:dxaOrig="1359" w:dyaOrig="360" w14:anchorId="2C9DCFD9">
          <v:shape id="_x0000_i1058" type="#_x0000_t75" alt="" style="width:67pt;height:15.5pt;mso-width-percent:0;mso-height-percent:0;mso-width-percent:0;mso-height-percent:0" o:ole="">
            <v:imagedata r:id="rId77" o:title=""/>
          </v:shape>
          <o:OLEObject Type="Embed" ProgID="Equation.DSMT4" ShapeID="_x0000_i1058" DrawAspect="Content" ObjectID="_1713336293" r:id="rId78"/>
        </w:object>
      </w:r>
      <w:r w:rsidRPr="009F331B">
        <w:t>.</w:t>
      </w:r>
    </w:p>
    <w:p w14:paraId="625FBE7D" w14:textId="4B53C8BE" w:rsidR="004B68C0" w:rsidRPr="009F331B" w:rsidRDefault="004B68C0" w:rsidP="00A6542B">
      <w:pPr>
        <w:pStyle w:val="VCAAbodyformaths"/>
      </w:pPr>
      <w:r w:rsidRPr="009F331B">
        <w:t xml:space="preserve">It should be noted that </w:t>
      </w:r>
      <w:r w:rsidR="00205FCC" w:rsidRPr="009F331B">
        <w:rPr>
          <w:noProof/>
          <w:position w:val="-6"/>
        </w:rPr>
        <w:object w:dxaOrig="499" w:dyaOrig="260" w14:anchorId="71E7A6D5">
          <v:shape id="_x0000_i1059" type="#_x0000_t75" alt="" style="width:31pt;height:15.5pt;mso-width-percent:0;mso-height-percent:0;mso-width-percent:0;mso-height-percent:0" o:ole="">
            <v:imagedata r:id="rId79" o:title=""/>
          </v:shape>
          <o:OLEObject Type="Embed" ProgID="Equation.DSMT4" ShapeID="_x0000_i1059" DrawAspect="Content" ObjectID="_1713336294" r:id="rId80"/>
        </w:object>
      </w:r>
      <w:r w:rsidRPr="009F331B">
        <w:t xml:space="preserve"> can</w:t>
      </w:r>
      <w:r w:rsidR="001676CE" w:rsidRPr="009F331B">
        <w:t xml:space="preserve"> be</w:t>
      </w:r>
      <w:r w:rsidRPr="009F331B">
        <w:t xml:space="preserve"> isolated by </w:t>
      </w:r>
      <w:r w:rsidR="00CA54C9" w:rsidRPr="009F331B">
        <w:t xml:space="preserve">hand by </w:t>
      </w:r>
      <w:r w:rsidRPr="009F331B">
        <w:t>solving the simultaneous equations by elimination.</w:t>
      </w:r>
    </w:p>
    <w:p w14:paraId="30C95FE5" w14:textId="69AFAA89" w:rsidR="00076656" w:rsidRPr="009F331B" w:rsidRDefault="00076656" w:rsidP="00076656">
      <w:pPr>
        <w:pStyle w:val="VCAAHeading3"/>
      </w:pPr>
      <w:r w:rsidRPr="009F331B">
        <w:t>Question 4</w:t>
      </w:r>
      <w:r w:rsidR="007B6DCB" w:rsidRPr="009F331B">
        <w:t>d</w:t>
      </w:r>
      <w:r w:rsidRPr="009F331B">
        <w:t>.</w:t>
      </w:r>
    </w:p>
    <w:tbl>
      <w:tblPr>
        <w:tblStyle w:val="VCAATableClosed"/>
        <w:tblW w:w="0" w:type="auto"/>
        <w:tblLook w:val="04A0" w:firstRow="1" w:lastRow="0" w:firstColumn="1" w:lastColumn="0" w:noHBand="0" w:noVBand="1"/>
      </w:tblPr>
      <w:tblGrid>
        <w:gridCol w:w="599"/>
        <w:gridCol w:w="576"/>
        <w:gridCol w:w="576"/>
        <w:gridCol w:w="576"/>
        <w:gridCol w:w="864"/>
      </w:tblGrid>
      <w:tr w:rsidR="00BA1D18" w:rsidRPr="009F331B" w14:paraId="7EC33902"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7BEF0C35" w14:textId="77777777" w:rsidR="00BA1D18" w:rsidRPr="009F331B" w:rsidRDefault="00BA1D18" w:rsidP="00725350">
            <w:pPr>
              <w:pStyle w:val="VCAAtablecondensed"/>
            </w:pPr>
            <w:r w:rsidRPr="009F331B">
              <w:t>Mark</w:t>
            </w:r>
          </w:p>
        </w:tc>
        <w:tc>
          <w:tcPr>
            <w:tcW w:w="576" w:type="dxa"/>
          </w:tcPr>
          <w:p w14:paraId="1CB454BA" w14:textId="77777777" w:rsidR="00BA1D18" w:rsidRPr="009F331B" w:rsidRDefault="00BA1D18" w:rsidP="00725350">
            <w:pPr>
              <w:pStyle w:val="VCAAtablecondensed"/>
            </w:pPr>
            <w:r w:rsidRPr="009F331B">
              <w:t>0</w:t>
            </w:r>
          </w:p>
        </w:tc>
        <w:tc>
          <w:tcPr>
            <w:tcW w:w="576" w:type="dxa"/>
          </w:tcPr>
          <w:p w14:paraId="4D2326A1" w14:textId="77777777" w:rsidR="00BA1D18" w:rsidRPr="009F331B" w:rsidRDefault="00BA1D18" w:rsidP="00725350">
            <w:pPr>
              <w:pStyle w:val="VCAAtablecondensed"/>
            </w:pPr>
            <w:r w:rsidRPr="009F331B">
              <w:t>1</w:t>
            </w:r>
          </w:p>
        </w:tc>
        <w:tc>
          <w:tcPr>
            <w:tcW w:w="576" w:type="dxa"/>
          </w:tcPr>
          <w:p w14:paraId="588DDE21" w14:textId="77777777" w:rsidR="00BA1D18" w:rsidRPr="009F331B" w:rsidRDefault="00BA1D18" w:rsidP="00725350">
            <w:pPr>
              <w:pStyle w:val="VCAAtablecondensed"/>
            </w:pPr>
            <w:r w:rsidRPr="009F331B">
              <w:t>2</w:t>
            </w:r>
          </w:p>
        </w:tc>
        <w:tc>
          <w:tcPr>
            <w:tcW w:w="0" w:type="auto"/>
          </w:tcPr>
          <w:p w14:paraId="558F8A8D" w14:textId="77777777" w:rsidR="00BA1D18" w:rsidRPr="009F331B" w:rsidRDefault="00BA1D18" w:rsidP="00725350">
            <w:pPr>
              <w:pStyle w:val="VCAAtablecondensed"/>
            </w:pPr>
            <w:r w:rsidRPr="009F331B">
              <w:t>Average</w:t>
            </w:r>
          </w:p>
        </w:tc>
      </w:tr>
      <w:tr w:rsidR="00BA1D18" w:rsidRPr="009F331B" w14:paraId="49AAAFCA" w14:textId="77777777" w:rsidTr="00E20406">
        <w:tc>
          <w:tcPr>
            <w:tcW w:w="0" w:type="auto"/>
          </w:tcPr>
          <w:p w14:paraId="226EF03F" w14:textId="77777777" w:rsidR="00BA1D18" w:rsidRPr="009F331B" w:rsidRDefault="00BA1D18" w:rsidP="00725350">
            <w:pPr>
              <w:pStyle w:val="VCAAtablecondensed"/>
            </w:pPr>
            <w:r w:rsidRPr="009F331B">
              <w:t>%</w:t>
            </w:r>
          </w:p>
        </w:tc>
        <w:tc>
          <w:tcPr>
            <w:tcW w:w="576" w:type="dxa"/>
          </w:tcPr>
          <w:p w14:paraId="150377BB" w14:textId="459308A9" w:rsidR="00BA1D18" w:rsidRPr="009F331B" w:rsidRDefault="00D44498" w:rsidP="00725350">
            <w:pPr>
              <w:pStyle w:val="VCAAtablecondensed"/>
            </w:pPr>
            <w:r w:rsidRPr="009F331B">
              <w:t>50</w:t>
            </w:r>
          </w:p>
        </w:tc>
        <w:tc>
          <w:tcPr>
            <w:tcW w:w="576" w:type="dxa"/>
          </w:tcPr>
          <w:p w14:paraId="4115086A" w14:textId="45916C46" w:rsidR="00BA1D18" w:rsidRPr="009F331B" w:rsidRDefault="00D44498" w:rsidP="00725350">
            <w:pPr>
              <w:pStyle w:val="VCAAtablecondensed"/>
            </w:pPr>
            <w:r w:rsidRPr="009F331B">
              <w:t>19</w:t>
            </w:r>
          </w:p>
        </w:tc>
        <w:tc>
          <w:tcPr>
            <w:tcW w:w="576" w:type="dxa"/>
          </w:tcPr>
          <w:p w14:paraId="5EF0AF49" w14:textId="79E12A2D" w:rsidR="00BA1D18" w:rsidRPr="009F331B" w:rsidRDefault="00D44498" w:rsidP="00725350">
            <w:pPr>
              <w:pStyle w:val="VCAAtablecondensed"/>
            </w:pPr>
            <w:r w:rsidRPr="009F331B">
              <w:t>31</w:t>
            </w:r>
          </w:p>
        </w:tc>
        <w:tc>
          <w:tcPr>
            <w:tcW w:w="0" w:type="auto"/>
          </w:tcPr>
          <w:p w14:paraId="5281691F" w14:textId="4BDDC3A8" w:rsidR="00BA1D18" w:rsidRPr="009F331B" w:rsidRDefault="00D44498" w:rsidP="00725350">
            <w:pPr>
              <w:pStyle w:val="VCAAtablecondensed"/>
            </w:pPr>
            <w:r w:rsidRPr="009F331B">
              <w:t>0.8</w:t>
            </w:r>
          </w:p>
        </w:tc>
      </w:tr>
    </w:tbl>
    <w:p w14:paraId="36B58F19" w14:textId="58BFDDA1" w:rsidR="00076656" w:rsidRPr="009F331B" w:rsidRDefault="00205FCC" w:rsidP="00A6542B">
      <w:pPr>
        <w:pStyle w:val="VCAAbodyformaths"/>
      </w:pPr>
      <w:r w:rsidRPr="009F331B">
        <w:rPr>
          <w:noProof/>
        </w:rPr>
        <w:object w:dxaOrig="2740" w:dyaOrig="2100" w14:anchorId="24B6D84D">
          <v:shape id="_x0000_i1060" type="#_x0000_t75" alt="" style="width:129pt;height:108pt;mso-width-percent:0;mso-height-percent:0;mso-width-percent:0;mso-height-percent:0" o:ole="">
            <v:imagedata r:id="rId81" o:title=""/>
          </v:shape>
          <o:OLEObject Type="Embed" ProgID="Equation.DSMT4" ShapeID="_x0000_i1060" DrawAspect="Content" ObjectID="_1713336295" r:id="rId82"/>
        </w:object>
      </w:r>
    </w:p>
    <w:p w14:paraId="6E3F713E" w14:textId="30BD4CE5" w:rsidR="00076656" w:rsidRPr="009F331B" w:rsidRDefault="004B68C0" w:rsidP="009F331B">
      <w:pPr>
        <w:pStyle w:val="VCAAbody"/>
      </w:pPr>
      <w:r w:rsidRPr="009F331B">
        <w:t>A number of incorrect responses inappropriately used a constant acceleration formula. Of those that correctly used an appropriate form of acceleration, a number did not explicitly</w:t>
      </w:r>
      <w:r w:rsidR="001A64F8" w:rsidRPr="009F331B">
        <w:t xml:space="preserve"> include a constant of integration or</w:t>
      </w:r>
      <w:r w:rsidRPr="009F331B">
        <w:t xml:space="preserve"> </w:t>
      </w:r>
      <w:r w:rsidR="001A64F8" w:rsidRPr="009F331B">
        <w:t>demonstrate</w:t>
      </w:r>
      <w:r w:rsidRPr="009F331B">
        <w:t xml:space="preserve"> that </w:t>
      </w:r>
      <w:r w:rsidR="00205FCC" w:rsidRPr="009F331B">
        <w:rPr>
          <w:noProof/>
          <w:position w:val="-6"/>
        </w:rPr>
        <w:object w:dxaOrig="499" w:dyaOrig="260" w14:anchorId="607B5145">
          <v:shape id="_x0000_i1061" type="#_x0000_t75" alt="" style="width:31pt;height:15.5pt;mso-width-percent:0;mso-height-percent:0;mso-width-percent:0;mso-height-percent:0" o:ole="">
            <v:imagedata r:id="rId83" o:title=""/>
          </v:shape>
          <o:OLEObject Type="Embed" ProgID="Equation.DSMT4" ShapeID="_x0000_i1061" DrawAspect="Content" ObjectID="_1713336296" r:id="rId84"/>
        </w:object>
      </w:r>
      <w:r w:rsidRPr="009F331B">
        <w:t xml:space="preserve"> to show the given result</w:t>
      </w:r>
      <w:r w:rsidR="00076656" w:rsidRPr="009F331B">
        <w:t>.</w:t>
      </w:r>
    </w:p>
    <w:p w14:paraId="12E85C73" w14:textId="04074418" w:rsidR="00076656" w:rsidRPr="009F331B" w:rsidRDefault="00076656" w:rsidP="00076656">
      <w:pPr>
        <w:pStyle w:val="VCAAHeading3"/>
      </w:pPr>
      <w:r w:rsidRPr="009F331B">
        <w:t>Question 4</w:t>
      </w:r>
      <w:r w:rsidR="007B6DCB" w:rsidRPr="009F331B">
        <w:t>e</w:t>
      </w:r>
      <w:r w:rsidRPr="009F331B">
        <w:t>.</w:t>
      </w:r>
    </w:p>
    <w:tbl>
      <w:tblPr>
        <w:tblStyle w:val="VCAATableClosed"/>
        <w:tblW w:w="0" w:type="auto"/>
        <w:tblLayout w:type="fixed"/>
        <w:tblLook w:val="04A0" w:firstRow="1" w:lastRow="0" w:firstColumn="1" w:lastColumn="0" w:noHBand="0" w:noVBand="1"/>
      </w:tblPr>
      <w:tblGrid>
        <w:gridCol w:w="599"/>
        <w:gridCol w:w="576"/>
        <w:gridCol w:w="576"/>
        <w:gridCol w:w="576"/>
        <w:gridCol w:w="576"/>
        <w:gridCol w:w="864"/>
      </w:tblGrid>
      <w:tr w:rsidR="00BA1D18" w:rsidRPr="009F331B" w14:paraId="6E4D2E02" w14:textId="77777777" w:rsidTr="00E20406">
        <w:trPr>
          <w:cnfStyle w:val="100000000000" w:firstRow="1" w:lastRow="0" w:firstColumn="0" w:lastColumn="0" w:oddVBand="0" w:evenVBand="0" w:oddHBand="0" w:evenHBand="0" w:firstRowFirstColumn="0" w:firstRowLastColumn="0" w:lastRowFirstColumn="0" w:lastRowLastColumn="0"/>
        </w:trPr>
        <w:tc>
          <w:tcPr>
            <w:tcW w:w="599" w:type="dxa"/>
          </w:tcPr>
          <w:p w14:paraId="49468972" w14:textId="77777777" w:rsidR="00BA1D18" w:rsidRPr="009F331B" w:rsidRDefault="00BA1D18" w:rsidP="00725350">
            <w:pPr>
              <w:pStyle w:val="VCAAtablecondensed"/>
            </w:pPr>
            <w:r w:rsidRPr="009F331B">
              <w:t>Mark</w:t>
            </w:r>
          </w:p>
        </w:tc>
        <w:tc>
          <w:tcPr>
            <w:tcW w:w="576" w:type="dxa"/>
          </w:tcPr>
          <w:p w14:paraId="3213BB99" w14:textId="77777777" w:rsidR="00BA1D18" w:rsidRPr="009F331B" w:rsidRDefault="00BA1D18" w:rsidP="00725350">
            <w:pPr>
              <w:pStyle w:val="VCAAtablecondensed"/>
            </w:pPr>
            <w:r w:rsidRPr="009F331B">
              <w:t>0</w:t>
            </w:r>
          </w:p>
        </w:tc>
        <w:tc>
          <w:tcPr>
            <w:tcW w:w="576" w:type="dxa"/>
          </w:tcPr>
          <w:p w14:paraId="3A10A69D" w14:textId="77777777" w:rsidR="00BA1D18" w:rsidRPr="009F331B" w:rsidRDefault="00BA1D18" w:rsidP="00725350">
            <w:pPr>
              <w:pStyle w:val="VCAAtablecondensed"/>
            </w:pPr>
            <w:r w:rsidRPr="009F331B">
              <w:t>1</w:t>
            </w:r>
          </w:p>
        </w:tc>
        <w:tc>
          <w:tcPr>
            <w:tcW w:w="576" w:type="dxa"/>
          </w:tcPr>
          <w:p w14:paraId="2BD49A32" w14:textId="77777777" w:rsidR="00BA1D18" w:rsidRPr="009F331B" w:rsidRDefault="00BA1D18" w:rsidP="00725350">
            <w:pPr>
              <w:pStyle w:val="VCAAtablecondensed"/>
            </w:pPr>
            <w:r w:rsidRPr="009F331B">
              <w:t>2</w:t>
            </w:r>
          </w:p>
        </w:tc>
        <w:tc>
          <w:tcPr>
            <w:tcW w:w="576" w:type="dxa"/>
          </w:tcPr>
          <w:p w14:paraId="162C3CBE" w14:textId="77777777" w:rsidR="00BA1D18" w:rsidRPr="009F331B" w:rsidRDefault="00BA1D18" w:rsidP="00725350">
            <w:pPr>
              <w:pStyle w:val="VCAAtablecondensed"/>
            </w:pPr>
            <w:r w:rsidRPr="009F331B">
              <w:t>3</w:t>
            </w:r>
          </w:p>
        </w:tc>
        <w:tc>
          <w:tcPr>
            <w:tcW w:w="864" w:type="dxa"/>
          </w:tcPr>
          <w:p w14:paraId="3A2310ED" w14:textId="77777777" w:rsidR="00BA1D18" w:rsidRPr="009F331B" w:rsidRDefault="00BA1D18" w:rsidP="00725350">
            <w:pPr>
              <w:pStyle w:val="VCAAtablecondensed"/>
            </w:pPr>
            <w:r w:rsidRPr="009F331B">
              <w:t>Average</w:t>
            </w:r>
          </w:p>
        </w:tc>
      </w:tr>
      <w:tr w:rsidR="00BA1D18" w:rsidRPr="009F331B" w14:paraId="32E7F1ED" w14:textId="77777777" w:rsidTr="00E20406">
        <w:tc>
          <w:tcPr>
            <w:tcW w:w="599" w:type="dxa"/>
          </w:tcPr>
          <w:p w14:paraId="21EB01BB" w14:textId="77777777" w:rsidR="00BA1D18" w:rsidRPr="009F331B" w:rsidRDefault="00BA1D18" w:rsidP="00725350">
            <w:pPr>
              <w:pStyle w:val="VCAAtablecondensed"/>
            </w:pPr>
            <w:r w:rsidRPr="009F331B">
              <w:t>%</w:t>
            </w:r>
          </w:p>
        </w:tc>
        <w:tc>
          <w:tcPr>
            <w:tcW w:w="576" w:type="dxa"/>
          </w:tcPr>
          <w:p w14:paraId="4FAE3847" w14:textId="420FB635" w:rsidR="00BA1D18" w:rsidRPr="009F331B" w:rsidRDefault="00306D16" w:rsidP="00725350">
            <w:pPr>
              <w:pStyle w:val="VCAAtablecondensed"/>
            </w:pPr>
            <w:r w:rsidRPr="009F331B">
              <w:t>87</w:t>
            </w:r>
          </w:p>
        </w:tc>
        <w:tc>
          <w:tcPr>
            <w:tcW w:w="576" w:type="dxa"/>
          </w:tcPr>
          <w:p w14:paraId="69B1D15C" w14:textId="47F5C097" w:rsidR="00BA1D18" w:rsidRPr="009F331B" w:rsidRDefault="00306D16" w:rsidP="00725350">
            <w:pPr>
              <w:pStyle w:val="VCAAtablecondensed"/>
            </w:pPr>
            <w:r w:rsidRPr="009F331B">
              <w:t>10</w:t>
            </w:r>
          </w:p>
        </w:tc>
        <w:tc>
          <w:tcPr>
            <w:tcW w:w="576" w:type="dxa"/>
          </w:tcPr>
          <w:p w14:paraId="65B9A0E5" w14:textId="39EA4556" w:rsidR="00BA1D18" w:rsidRPr="009F331B" w:rsidRDefault="00306D16" w:rsidP="00725350">
            <w:pPr>
              <w:pStyle w:val="VCAAtablecondensed"/>
            </w:pPr>
            <w:r w:rsidRPr="009F331B">
              <w:t>1</w:t>
            </w:r>
          </w:p>
        </w:tc>
        <w:tc>
          <w:tcPr>
            <w:tcW w:w="576" w:type="dxa"/>
          </w:tcPr>
          <w:p w14:paraId="1D5E4F4E" w14:textId="6B72BDF8" w:rsidR="00BA1D18" w:rsidRPr="009F331B" w:rsidRDefault="00306D16" w:rsidP="00725350">
            <w:pPr>
              <w:pStyle w:val="VCAAtablecondensed"/>
            </w:pPr>
            <w:r w:rsidRPr="009F331B">
              <w:t>3</w:t>
            </w:r>
          </w:p>
        </w:tc>
        <w:tc>
          <w:tcPr>
            <w:tcW w:w="864" w:type="dxa"/>
          </w:tcPr>
          <w:p w14:paraId="46151C35" w14:textId="32A62E4A" w:rsidR="00BA1D18" w:rsidRPr="009F331B" w:rsidRDefault="00306D16" w:rsidP="00725350">
            <w:pPr>
              <w:pStyle w:val="VCAAtablecondensed"/>
            </w:pPr>
            <w:r w:rsidRPr="009F331B">
              <w:t>0.2</w:t>
            </w:r>
          </w:p>
        </w:tc>
      </w:tr>
    </w:tbl>
    <w:p w14:paraId="080A6C18" w14:textId="67279289" w:rsidR="00A56FA8" w:rsidRPr="009F331B" w:rsidRDefault="00A56FA8" w:rsidP="00A6542B">
      <w:pPr>
        <w:pStyle w:val="VCAAbodyformaths"/>
      </w:pPr>
      <w:r w:rsidRPr="009F331B">
        <w:t xml:space="preserve">Distance from A to B: </w:t>
      </w:r>
      <w:r w:rsidR="009D2E46" w:rsidRPr="009F331B">
        <w:rPr>
          <w:noProof/>
          <w:position w:val="-12"/>
        </w:rPr>
        <w:object w:dxaOrig="1200" w:dyaOrig="480" w14:anchorId="5B70BFE0">
          <v:shape id="_x0000_i1062" type="#_x0000_t75" alt="" style="width:57.5pt;height:31pt" o:ole="">
            <v:imagedata r:id="rId85" o:title=""/>
          </v:shape>
          <o:OLEObject Type="Embed" ProgID="Equation.DSMT4" ShapeID="_x0000_i1062" DrawAspect="Content" ObjectID="_1713336297" r:id="rId86"/>
        </w:object>
      </w:r>
      <w:r w:rsidRPr="009F331B">
        <w:t xml:space="preserve">, </w:t>
      </w:r>
      <w:r w:rsidR="00205FCC" w:rsidRPr="009F331B">
        <w:rPr>
          <w:noProof/>
          <w:position w:val="-22"/>
        </w:rPr>
        <w:object w:dxaOrig="760" w:dyaOrig="580" w14:anchorId="42095454">
          <v:shape id="_x0000_i1063" type="#_x0000_t75" alt="" style="width:36pt;height:31pt;mso-width-percent:0;mso-height-percent:0;mso-width-percent:0;mso-height-percent:0" o:ole="">
            <v:imagedata r:id="rId87" o:title=""/>
          </v:shape>
          <o:OLEObject Type="Embed" ProgID="Equation.DSMT4" ShapeID="_x0000_i1063" DrawAspect="Content" ObjectID="_1713336298" r:id="rId88"/>
        </w:object>
      </w:r>
    </w:p>
    <w:p w14:paraId="3B9AA72C" w14:textId="0DEC3B04" w:rsidR="00A56FA8" w:rsidRPr="009F331B" w:rsidRDefault="00A56FA8" w:rsidP="00A6542B">
      <w:pPr>
        <w:pStyle w:val="VCAAbodyformaths"/>
      </w:pPr>
      <w:r w:rsidRPr="009F331B">
        <w:t xml:space="preserve">Let </w:t>
      </w:r>
      <w:r w:rsidRPr="009F331B">
        <w:rPr>
          <w:rStyle w:val="VCAAvariable"/>
        </w:rPr>
        <w:t>d</w:t>
      </w:r>
      <w:r w:rsidRPr="009F331B">
        <w:t xml:space="preserve"> be the distance before B </w:t>
      </w:r>
      <w:r w:rsidR="000846B8" w:rsidRPr="009F331B">
        <w:t>and</w:t>
      </w:r>
      <w:r w:rsidRPr="009F331B">
        <w:t xml:space="preserve"> </w:t>
      </w:r>
      <w:r w:rsidRPr="009F331B">
        <w:rPr>
          <w:rStyle w:val="VCAAvariable"/>
        </w:rPr>
        <w:t>u</w:t>
      </w:r>
      <w:r w:rsidRPr="009F331B">
        <w:t xml:space="preserve"> be the speed at W.</w:t>
      </w:r>
    </w:p>
    <w:p w14:paraId="02135B1A" w14:textId="335D6BF0" w:rsidR="00A56FA8" w:rsidRPr="009F331B" w:rsidRDefault="00205FCC" w:rsidP="00A6542B">
      <w:pPr>
        <w:pStyle w:val="VCAAbodyformaths"/>
      </w:pPr>
      <w:r w:rsidRPr="009F331B">
        <w:rPr>
          <w:noProof/>
        </w:rPr>
        <w:object w:dxaOrig="4560" w:dyaOrig="1080" w14:anchorId="62768ECA">
          <v:shape id="_x0000_i1064" type="#_x0000_t75" alt="" style="width:231pt;height:56.5pt;mso-width-percent:0;mso-height-percent:0;mso-width-percent:0;mso-height-percent:0" o:ole="">
            <v:imagedata r:id="rId89" o:title=""/>
          </v:shape>
          <o:OLEObject Type="Embed" ProgID="Equation.DSMT4" ShapeID="_x0000_i1064" DrawAspect="Content" ObjectID="_1713336299" r:id="rId90"/>
        </w:object>
      </w:r>
      <w:r w:rsidR="00A56FA8" w:rsidRPr="009F331B">
        <w:t xml:space="preserve"> </w:t>
      </w:r>
    </w:p>
    <w:p w14:paraId="47D956B1" w14:textId="77777777" w:rsidR="00B375A6" w:rsidRPr="009F331B" w:rsidRDefault="00B375A6" w:rsidP="00B375A6">
      <w:pPr>
        <w:pStyle w:val="VCAAbody"/>
      </w:pPr>
      <w:r w:rsidRPr="009F331B">
        <w:br w:type="page"/>
      </w:r>
    </w:p>
    <w:p w14:paraId="36CC2689" w14:textId="0D8F270A" w:rsidR="00076656" w:rsidRPr="009F331B" w:rsidRDefault="00076656" w:rsidP="00076656">
      <w:pPr>
        <w:pStyle w:val="VCAAHeading3"/>
      </w:pPr>
      <w:r w:rsidRPr="009F331B">
        <w:lastRenderedPageBreak/>
        <w:t>Question 5a.</w:t>
      </w:r>
    </w:p>
    <w:tbl>
      <w:tblPr>
        <w:tblStyle w:val="VCAATableClosed"/>
        <w:tblW w:w="0" w:type="auto"/>
        <w:tblLook w:val="04A0" w:firstRow="1" w:lastRow="0" w:firstColumn="1" w:lastColumn="0" w:noHBand="0" w:noVBand="1"/>
      </w:tblPr>
      <w:tblGrid>
        <w:gridCol w:w="599"/>
        <w:gridCol w:w="576"/>
        <w:gridCol w:w="576"/>
        <w:gridCol w:w="576"/>
        <w:gridCol w:w="864"/>
      </w:tblGrid>
      <w:tr w:rsidR="00BA1D18" w:rsidRPr="009F331B" w14:paraId="7CF94707"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3426B6F2" w14:textId="77777777" w:rsidR="00BA1D18" w:rsidRPr="009F331B" w:rsidRDefault="00BA1D18" w:rsidP="00725350">
            <w:pPr>
              <w:pStyle w:val="VCAAtablecondensed"/>
            </w:pPr>
            <w:r w:rsidRPr="009F331B">
              <w:t>Mark</w:t>
            </w:r>
          </w:p>
        </w:tc>
        <w:tc>
          <w:tcPr>
            <w:tcW w:w="576" w:type="dxa"/>
          </w:tcPr>
          <w:p w14:paraId="4C451E3B" w14:textId="77777777" w:rsidR="00BA1D18" w:rsidRPr="009F331B" w:rsidRDefault="00BA1D18" w:rsidP="00725350">
            <w:pPr>
              <w:pStyle w:val="VCAAtablecondensed"/>
            </w:pPr>
            <w:r w:rsidRPr="009F331B">
              <w:t>0</w:t>
            </w:r>
          </w:p>
        </w:tc>
        <w:tc>
          <w:tcPr>
            <w:tcW w:w="576" w:type="dxa"/>
          </w:tcPr>
          <w:p w14:paraId="12A59FBE" w14:textId="77777777" w:rsidR="00BA1D18" w:rsidRPr="009F331B" w:rsidRDefault="00BA1D18" w:rsidP="00725350">
            <w:pPr>
              <w:pStyle w:val="VCAAtablecondensed"/>
            </w:pPr>
            <w:r w:rsidRPr="009F331B">
              <w:t>1</w:t>
            </w:r>
          </w:p>
        </w:tc>
        <w:tc>
          <w:tcPr>
            <w:tcW w:w="576" w:type="dxa"/>
          </w:tcPr>
          <w:p w14:paraId="76EDFB7C" w14:textId="77777777" w:rsidR="00BA1D18" w:rsidRPr="009F331B" w:rsidRDefault="00BA1D18" w:rsidP="00725350">
            <w:pPr>
              <w:pStyle w:val="VCAAtablecondensed"/>
            </w:pPr>
            <w:r w:rsidRPr="009F331B">
              <w:t>2</w:t>
            </w:r>
          </w:p>
        </w:tc>
        <w:tc>
          <w:tcPr>
            <w:tcW w:w="0" w:type="auto"/>
          </w:tcPr>
          <w:p w14:paraId="22D5BE7B" w14:textId="77777777" w:rsidR="00BA1D18" w:rsidRPr="009F331B" w:rsidRDefault="00BA1D18" w:rsidP="00725350">
            <w:pPr>
              <w:pStyle w:val="VCAAtablecondensed"/>
            </w:pPr>
            <w:r w:rsidRPr="009F331B">
              <w:t>Average</w:t>
            </w:r>
          </w:p>
        </w:tc>
      </w:tr>
      <w:tr w:rsidR="00BA1D18" w:rsidRPr="009F331B" w14:paraId="3B2E2F0F" w14:textId="77777777" w:rsidTr="00E20406">
        <w:tc>
          <w:tcPr>
            <w:tcW w:w="0" w:type="auto"/>
          </w:tcPr>
          <w:p w14:paraId="0226C94A" w14:textId="77777777" w:rsidR="00BA1D18" w:rsidRPr="009F331B" w:rsidRDefault="00BA1D18" w:rsidP="00725350">
            <w:pPr>
              <w:pStyle w:val="VCAAtablecondensed"/>
            </w:pPr>
            <w:r w:rsidRPr="009F331B">
              <w:t>%</w:t>
            </w:r>
          </w:p>
        </w:tc>
        <w:tc>
          <w:tcPr>
            <w:tcW w:w="576" w:type="dxa"/>
          </w:tcPr>
          <w:p w14:paraId="2504C52C" w14:textId="42AC60C4" w:rsidR="00BA1D18" w:rsidRPr="009F331B" w:rsidRDefault="00306D16" w:rsidP="00725350">
            <w:pPr>
              <w:pStyle w:val="VCAAtablecondensed"/>
            </w:pPr>
            <w:r w:rsidRPr="009F331B">
              <w:t>43</w:t>
            </w:r>
          </w:p>
        </w:tc>
        <w:tc>
          <w:tcPr>
            <w:tcW w:w="576" w:type="dxa"/>
          </w:tcPr>
          <w:p w14:paraId="430CDFAF" w14:textId="7C2094FF" w:rsidR="00BA1D18" w:rsidRPr="009F331B" w:rsidRDefault="00306D16" w:rsidP="00725350">
            <w:pPr>
              <w:pStyle w:val="VCAAtablecondensed"/>
            </w:pPr>
            <w:r w:rsidRPr="009F331B">
              <w:t>11</w:t>
            </w:r>
          </w:p>
        </w:tc>
        <w:tc>
          <w:tcPr>
            <w:tcW w:w="576" w:type="dxa"/>
          </w:tcPr>
          <w:p w14:paraId="5FEE1DFB" w14:textId="0789A5ED" w:rsidR="00BA1D18" w:rsidRPr="009F331B" w:rsidRDefault="00306D16" w:rsidP="00725350">
            <w:pPr>
              <w:pStyle w:val="VCAAtablecondensed"/>
            </w:pPr>
            <w:r w:rsidRPr="009F331B">
              <w:t>46</w:t>
            </w:r>
          </w:p>
        </w:tc>
        <w:tc>
          <w:tcPr>
            <w:tcW w:w="0" w:type="auto"/>
          </w:tcPr>
          <w:p w14:paraId="4D01051E" w14:textId="2D9BC696" w:rsidR="00BA1D18" w:rsidRPr="009F331B" w:rsidRDefault="00306D16" w:rsidP="00725350">
            <w:pPr>
              <w:pStyle w:val="VCAAtablecondensed"/>
            </w:pPr>
            <w:r w:rsidRPr="009F331B">
              <w:t>1.0</w:t>
            </w:r>
          </w:p>
        </w:tc>
      </w:tr>
    </w:tbl>
    <w:p w14:paraId="6D112909" w14:textId="406B814B" w:rsidR="00C542EA" w:rsidRPr="009F331B" w:rsidRDefault="00205FCC" w:rsidP="00A6542B">
      <w:pPr>
        <w:pStyle w:val="VCAAbodyformaths"/>
      </w:pPr>
      <w:r w:rsidRPr="009F331B">
        <w:rPr>
          <w:noProof/>
        </w:rPr>
        <w:object w:dxaOrig="1920" w:dyaOrig="680" w14:anchorId="59C8007B">
          <v:shape id="_x0000_i1065" type="#_x0000_t75" alt="" style="width:102.5pt;height:36pt;mso-width-percent:0;mso-height-percent:0;mso-width-percent:0;mso-height-percent:0" o:ole="">
            <v:imagedata r:id="rId91" o:title=""/>
          </v:shape>
          <o:OLEObject Type="Embed" ProgID="Equation.DSMT4" ShapeID="_x0000_i1065" DrawAspect="Content" ObjectID="_1713336300" r:id="rId92"/>
        </w:object>
      </w:r>
    </w:p>
    <w:p w14:paraId="59C44788" w14:textId="1B794B61" w:rsidR="00076656" w:rsidRPr="009F331B" w:rsidRDefault="00267913" w:rsidP="00A6542B">
      <w:pPr>
        <w:pStyle w:val="VCAAbodyformaths"/>
      </w:pPr>
      <w:r w:rsidRPr="009F331B">
        <w:t xml:space="preserve">Many students did not appreciate that </w:t>
      </w:r>
      <w:r w:rsidR="00205FCC" w:rsidRPr="009F331B">
        <w:rPr>
          <w:noProof/>
          <w:position w:val="-6"/>
        </w:rPr>
        <w:object w:dxaOrig="520" w:dyaOrig="260" w14:anchorId="7EFCFAA7">
          <v:shape id="_x0000_i1066" type="#_x0000_t75" alt="" style="width:31pt;height:15.5pt;mso-width-percent:0;mso-height-percent:0;mso-width-percent:0;mso-height-percent:0" o:ole="">
            <v:imagedata r:id="rId93" o:title=""/>
          </v:shape>
          <o:OLEObject Type="Embed" ProgID="Equation.DSMT4" ShapeID="_x0000_i1066" DrawAspect="Content" ObjectID="_1713336301" r:id="rId94"/>
        </w:object>
      </w:r>
      <w:r w:rsidR="00FF50D0" w:rsidRPr="009F331B">
        <w:t>here</w:t>
      </w:r>
      <w:r w:rsidRPr="009F331B">
        <w:t>.</w:t>
      </w:r>
    </w:p>
    <w:p w14:paraId="30EC7CAD" w14:textId="2A820AD3" w:rsidR="00517E22" w:rsidRPr="009F331B" w:rsidRDefault="00517E22" w:rsidP="00517E22">
      <w:pPr>
        <w:pStyle w:val="VCAAHeading3"/>
      </w:pPr>
      <w:r w:rsidRPr="009F331B">
        <w:t>Question 5bi.</w:t>
      </w:r>
    </w:p>
    <w:tbl>
      <w:tblPr>
        <w:tblStyle w:val="VCAATableClosed"/>
        <w:tblW w:w="0" w:type="auto"/>
        <w:tblLook w:val="04A0" w:firstRow="1" w:lastRow="0" w:firstColumn="1" w:lastColumn="0" w:noHBand="0" w:noVBand="1"/>
      </w:tblPr>
      <w:tblGrid>
        <w:gridCol w:w="599"/>
        <w:gridCol w:w="576"/>
        <w:gridCol w:w="576"/>
        <w:gridCol w:w="864"/>
      </w:tblGrid>
      <w:tr w:rsidR="009E6C74" w:rsidRPr="009F331B" w14:paraId="20184DA4"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3CE285FE" w14:textId="77777777" w:rsidR="009E6C74" w:rsidRPr="009F331B" w:rsidRDefault="009E6C74" w:rsidP="00725350">
            <w:pPr>
              <w:pStyle w:val="VCAAtablecondensed"/>
            </w:pPr>
            <w:r w:rsidRPr="009F331B">
              <w:t>Mark</w:t>
            </w:r>
          </w:p>
        </w:tc>
        <w:tc>
          <w:tcPr>
            <w:tcW w:w="576" w:type="dxa"/>
          </w:tcPr>
          <w:p w14:paraId="593B47D9" w14:textId="77777777" w:rsidR="009E6C74" w:rsidRPr="009F331B" w:rsidRDefault="009E6C74" w:rsidP="00725350">
            <w:pPr>
              <w:pStyle w:val="VCAAtablecondensed"/>
            </w:pPr>
            <w:r w:rsidRPr="009F331B">
              <w:t>0</w:t>
            </w:r>
          </w:p>
        </w:tc>
        <w:tc>
          <w:tcPr>
            <w:tcW w:w="576" w:type="dxa"/>
          </w:tcPr>
          <w:p w14:paraId="52404339" w14:textId="77777777" w:rsidR="009E6C74" w:rsidRPr="009F331B" w:rsidRDefault="009E6C74" w:rsidP="00725350">
            <w:pPr>
              <w:pStyle w:val="VCAAtablecondensed"/>
            </w:pPr>
            <w:r w:rsidRPr="009F331B">
              <w:t>1</w:t>
            </w:r>
          </w:p>
        </w:tc>
        <w:tc>
          <w:tcPr>
            <w:tcW w:w="0" w:type="auto"/>
          </w:tcPr>
          <w:p w14:paraId="065FB10F" w14:textId="77777777" w:rsidR="009E6C74" w:rsidRPr="009F331B" w:rsidRDefault="009E6C74" w:rsidP="00725350">
            <w:pPr>
              <w:pStyle w:val="VCAAtablecondensed"/>
            </w:pPr>
            <w:r w:rsidRPr="009F331B">
              <w:t>Average</w:t>
            </w:r>
          </w:p>
        </w:tc>
      </w:tr>
      <w:tr w:rsidR="009E6C74" w:rsidRPr="009F331B" w14:paraId="43F1034B" w14:textId="77777777" w:rsidTr="00E20406">
        <w:tc>
          <w:tcPr>
            <w:tcW w:w="0" w:type="auto"/>
          </w:tcPr>
          <w:p w14:paraId="5F67411A" w14:textId="77777777" w:rsidR="009E6C74" w:rsidRPr="009F331B" w:rsidRDefault="009E6C74" w:rsidP="00725350">
            <w:pPr>
              <w:pStyle w:val="VCAAtablecondensed"/>
            </w:pPr>
            <w:r w:rsidRPr="009F331B">
              <w:t>%</w:t>
            </w:r>
          </w:p>
        </w:tc>
        <w:tc>
          <w:tcPr>
            <w:tcW w:w="576" w:type="dxa"/>
          </w:tcPr>
          <w:p w14:paraId="173968F3" w14:textId="74829395" w:rsidR="009E6C74" w:rsidRPr="009F331B" w:rsidRDefault="00267B4F" w:rsidP="00725350">
            <w:pPr>
              <w:pStyle w:val="VCAAtablecondensed"/>
            </w:pPr>
            <w:r w:rsidRPr="009F331B">
              <w:t>35</w:t>
            </w:r>
          </w:p>
        </w:tc>
        <w:tc>
          <w:tcPr>
            <w:tcW w:w="576" w:type="dxa"/>
          </w:tcPr>
          <w:p w14:paraId="107BF857" w14:textId="43C6D9CD" w:rsidR="009E6C74" w:rsidRPr="009F331B" w:rsidRDefault="00267B4F" w:rsidP="00725350">
            <w:pPr>
              <w:pStyle w:val="VCAAtablecondensed"/>
            </w:pPr>
            <w:r w:rsidRPr="009F331B">
              <w:t>65</w:t>
            </w:r>
          </w:p>
        </w:tc>
        <w:tc>
          <w:tcPr>
            <w:tcW w:w="0" w:type="auto"/>
          </w:tcPr>
          <w:p w14:paraId="7EF2CEB5" w14:textId="1748D7CC" w:rsidR="009E6C74" w:rsidRPr="009F331B" w:rsidRDefault="00267B4F" w:rsidP="00725350">
            <w:pPr>
              <w:pStyle w:val="VCAAtablecondensed"/>
            </w:pPr>
            <w:r w:rsidRPr="009F331B">
              <w:t>0.7</w:t>
            </w:r>
          </w:p>
        </w:tc>
      </w:tr>
    </w:tbl>
    <w:p w14:paraId="298452C3" w14:textId="6B530381" w:rsidR="00517E22" w:rsidRPr="009F331B" w:rsidRDefault="00205FCC" w:rsidP="00A6542B">
      <w:pPr>
        <w:pStyle w:val="VCAAbodyformaths"/>
      </w:pPr>
      <w:r w:rsidRPr="009F331B">
        <w:rPr>
          <w:noProof/>
          <w:lang w:bidi="th-TH"/>
        </w:rPr>
        <w:object w:dxaOrig="7613" w:dyaOrig="3101" w14:anchorId="1E81B4CE">
          <v:shape id="_x0000_i1067" type="#_x0000_t75" alt="" style="width:246.5pt;height:108pt;mso-width-percent:0;mso-height-percent:0;mso-width-percent:0;mso-height-percent:0" o:ole="">
            <v:imagedata r:id="rId95" o:title=""/>
          </v:shape>
          <o:OLEObject Type="Embed" ProgID="FXDraw.Graphic" ShapeID="_x0000_i1067" DrawAspect="Content" ObjectID="_1713336302" r:id="rId96"/>
        </w:object>
      </w:r>
    </w:p>
    <w:p w14:paraId="5467BB1C" w14:textId="15EC3B96" w:rsidR="00517E22" w:rsidRPr="009F331B" w:rsidRDefault="00267913" w:rsidP="00A6542B">
      <w:pPr>
        <w:pStyle w:val="VCAAbodyformaths"/>
      </w:pPr>
      <w:r w:rsidRPr="009F331B">
        <w:t xml:space="preserve">This was generally well done. The most </w:t>
      </w:r>
      <w:r w:rsidR="00DD5CFB" w:rsidRPr="009F331B">
        <w:t xml:space="preserve">common </w:t>
      </w:r>
      <w:r w:rsidRPr="009F331B">
        <w:t>error was showing resistance acting up the plane or omitting one of the forces</w:t>
      </w:r>
      <w:r w:rsidR="00517E22" w:rsidRPr="009F331B">
        <w:t>.</w:t>
      </w:r>
    </w:p>
    <w:p w14:paraId="59F91A7A" w14:textId="495D1DD3" w:rsidR="00076656" w:rsidRPr="009F331B" w:rsidRDefault="00076656" w:rsidP="00076656">
      <w:pPr>
        <w:pStyle w:val="VCAAHeading3"/>
      </w:pPr>
      <w:r w:rsidRPr="009F331B">
        <w:t>Question 5b</w:t>
      </w:r>
      <w:r w:rsidR="00C16419" w:rsidRPr="009F331B">
        <w:t>i</w:t>
      </w:r>
      <w:r w:rsidRPr="009F331B">
        <w:t>i.</w:t>
      </w:r>
    </w:p>
    <w:tbl>
      <w:tblPr>
        <w:tblStyle w:val="VCAATableClosed"/>
        <w:tblW w:w="0" w:type="auto"/>
        <w:tblLook w:val="04A0" w:firstRow="1" w:lastRow="0" w:firstColumn="1" w:lastColumn="0" w:noHBand="0" w:noVBand="1"/>
      </w:tblPr>
      <w:tblGrid>
        <w:gridCol w:w="599"/>
        <w:gridCol w:w="576"/>
        <w:gridCol w:w="576"/>
        <w:gridCol w:w="576"/>
        <w:gridCol w:w="864"/>
      </w:tblGrid>
      <w:tr w:rsidR="009E6C74" w:rsidRPr="009F331B" w14:paraId="44F927DD"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4C80E992" w14:textId="77777777" w:rsidR="009E6C74" w:rsidRPr="009F331B" w:rsidRDefault="009E6C74" w:rsidP="00725350">
            <w:pPr>
              <w:pStyle w:val="VCAAtablecondensed"/>
            </w:pPr>
            <w:r w:rsidRPr="009F331B">
              <w:t>Mark</w:t>
            </w:r>
          </w:p>
        </w:tc>
        <w:tc>
          <w:tcPr>
            <w:tcW w:w="576" w:type="dxa"/>
          </w:tcPr>
          <w:p w14:paraId="088D522B" w14:textId="77777777" w:rsidR="009E6C74" w:rsidRPr="009F331B" w:rsidRDefault="009E6C74" w:rsidP="00725350">
            <w:pPr>
              <w:pStyle w:val="VCAAtablecondensed"/>
            </w:pPr>
            <w:r w:rsidRPr="009F331B">
              <w:t>0</w:t>
            </w:r>
          </w:p>
        </w:tc>
        <w:tc>
          <w:tcPr>
            <w:tcW w:w="576" w:type="dxa"/>
          </w:tcPr>
          <w:p w14:paraId="30960414" w14:textId="77777777" w:rsidR="009E6C74" w:rsidRPr="009F331B" w:rsidRDefault="009E6C74" w:rsidP="00725350">
            <w:pPr>
              <w:pStyle w:val="VCAAtablecondensed"/>
            </w:pPr>
            <w:r w:rsidRPr="009F331B">
              <w:t>1</w:t>
            </w:r>
          </w:p>
        </w:tc>
        <w:tc>
          <w:tcPr>
            <w:tcW w:w="576" w:type="dxa"/>
          </w:tcPr>
          <w:p w14:paraId="06273F8C" w14:textId="77777777" w:rsidR="009E6C74" w:rsidRPr="009F331B" w:rsidRDefault="009E6C74" w:rsidP="00725350">
            <w:pPr>
              <w:pStyle w:val="VCAAtablecondensed"/>
            </w:pPr>
            <w:r w:rsidRPr="009F331B">
              <w:t>2</w:t>
            </w:r>
          </w:p>
        </w:tc>
        <w:tc>
          <w:tcPr>
            <w:tcW w:w="0" w:type="auto"/>
          </w:tcPr>
          <w:p w14:paraId="2ABD8DE4" w14:textId="77777777" w:rsidR="009E6C74" w:rsidRPr="009F331B" w:rsidRDefault="009E6C74" w:rsidP="00725350">
            <w:pPr>
              <w:pStyle w:val="VCAAtablecondensed"/>
            </w:pPr>
            <w:r w:rsidRPr="009F331B">
              <w:t>Average</w:t>
            </w:r>
          </w:p>
        </w:tc>
      </w:tr>
      <w:tr w:rsidR="009E6C74" w:rsidRPr="009F331B" w14:paraId="3DCEDAC2" w14:textId="77777777" w:rsidTr="00E20406">
        <w:tc>
          <w:tcPr>
            <w:tcW w:w="0" w:type="auto"/>
          </w:tcPr>
          <w:p w14:paraId="257B206E" w14:textId="77777777" w:rsidR="009E6C74" w:rsidRPr="009F331B" w:rsidRDefault="009E6C74" w:rsidP="00725350">
            <w:pPr>
              <w:pStyle w:val="VCAAtablecondensed"/>
            </w:pPr>
            <w:r w:rsidRPr="009F331B">
              <w:t>%</w:t>
            </w:r>
          </w:p>
        </w:tc>
        <w:tc>
          <w:tcPr>
            <w:tcW w:w="576" w:type="dxa"/>
          </w:tcPr>
          <w:p w14:paraId="7F97D8F3" w14:textId="5E612806" w:rsidR="009E6C74" w:rsidRPr="009F331B" w:rsidRDefault="00267B4F" w:rsidP="00725350">
            <w:pPr>
              <w:pStyle w:val="VCAAtablecondensed"/>
            </w:pPr>
            <w:r w:rsidRPr="009F331B">
              <w:t>39</w:t>
            </w:r>
          </w:p>
        </w:tc>
        <w:tc>
          <w:tcPr>
            <w:tcW w:w="576" w:type="dxa"/>
          </w:tcPr>
          <w:p w14:paraId="7F6ADCEE" w14:textId="7B23013F" w:rsidR="009E6C74" w:rsidRPr="009F331B" w:rsidRDefault="00267B4F" w:rsidP="00725350">
            <w:pPr>
              <w:pStyle w:val="VCAAtablecondensed"/>
            </w:pPr>
            <w:r w:rsidRPr="009F331B">
              <w:t>37</w:t>
            </w:r>
          </w:p>
        </w:tc>
        <w:tc>
          <w:tcPr>
            <w:tcW w:w="576" w:type="dxa"/>
          </w:tcPr>
          <w:p w14:paraId="41AAA400" w14:textId="0BF11D36" w:rsidR="009E6C74" w:rsidRPr="009F331B" w:rsidRDefault="00267B4F" w:rsidP="00725350">
            <w:pPr>
              <w:pStyle w:val="VCAAtablecondensed"/>
            </w:pPr>
            <w:r w:rsidRPr="009F331B">
              <w:t>24</w:t>
            </w:r>
          </w:p>
        </w:tc>
        <w:tc>
          <w:tcPr>
            <w:tcW w:w="0" w:type="auto"/>
          </w:tcPr>
          <w:p w14:paraId="4A62727C" w14:textId="61E2EFD2" w:rsidR="009E6C74" w:rsidRPr="009F331B" w:rsidRDefault="00267B4F" w:rsidP="00725350">
            <w:pPr>
              <w:pStyle w:val="VCAAtablecondensed"/>
            </w:pPr>
            <w:r w:rsidRPr="009F331B">
              <w:t>0.9</w:t>
            </w:r>
          </w:p>
        </w:tc>
      </w:tr>
    </w:tbl>
    <w:p w14:paraId="11276EA6" w14:textId="25977CF1" w:rsidR="00076656" w:rsidRPr="009F331B" w:rsidRDefault="00205FCC" w:rsidP="00A6542B">
      <w:pPr>
        <w:pStyle w:val="VCAAbodyformaths"/>
      </w:pPr>
      <w:r w:rsidRPr="009F331B">
        <w:rPr>
          <w:noProof/>
        </w:rPr>
        <w:object w:dxaOrig="5080" w:dyaOrig="1160" w14:anchorId="4350113D">
          <v:shape id="_x0000_i1068" type="#_x0000_t75" alt="" style="width:252pt;height:51.5pt;mso-width-percent:0;mso-height-percent:0;mso-width-percent:0;mso-height-percent:0" o:ole="">
            <v:imagedata r:id="rId97" o:title=""/>
          </v:shape>
          <o:OLEObject Type="Embed" ProgID="Equation.DSMT4" ShapeID="_x0000_i1068" DrawAspect="Content" ObjectID="_1713336303" r:id="rId98"/>
        </w:object>
      </w:r>
    </w:p>
    <w:p w14:paraId="30CC9BD7" w14:textId="793BF677" w:rsidR="00076656" w:rsidRPr="009F331B" w:rsidRDefault="00267913" w:rsidP="00A44023">
      <w:pPr>
        <w:pStyle w:val="VCAAbodyformaths"/>
      </w:pPr>
      <w:r w:rsidRPr="009F331B">
        <w:t xml:space="preserve">A variety of correct equivalent forms were given. </w:t>
      </w:r>
      <w:r w:rsidR="00DD5CFB" w:rsidRPr="009F331B">
        <w:t xml:space="preserve">Common </w:t>
      </w:r>
      <w:r w:rsidRPr="009F331B">
        <w:t xml:space="preserve">errors here </w:t>
      </w:r>
      <w:r w:rsidR="00DD5CFB" w:rsidRPr="009F331B">
        <w:t xml:space="preserve">included </w:t>
      </w:r>
      <w:r w:rsidRPr="009F331B">
        <w:t xml:space="preserve">assuming </w:t>
      </w:r>
      <w:r w:rsidR="00205FCC" w:rsidRPr="009F331B">
        <w:rPr>
          <w:noProof/>
          <w:position w:val="-10"/>
        </w:rPr>
        <w:object w:dxaOrig="800" w:dyaOrig="320" w14:anchorId="085BD823">
          <v:shape id="_x0000_i1069" type="#_x0000_t75" alt="" style="width:41pt;height:15.5pt;mso-width-percent:0;mso-height-percent:0;mso-width-percent:0;mso-height-percent:0" o:ole="">
            <v:imagedata r:id="rId99" o:title=""/>
          </v:shape>
          <o:OLEObject Type="Embed" ProgID="Equation.DSMT4" ShapeID="_x0000_i1069" DrawAspect="Content" ObjectID="_1713336304" r:id="rId100"/>
        </w:object>
      </w:r>
      <w:r w:rsidRPr="009F331B">
        <w:t xml:space="preserve"> or not using </w:t>
      </w:r>
      <w:r w:rsidR="009D2E46" w:rsidRPr="009D2E46">
        <w:rPr>
          <w:noProof/>
          <w:position w:val="-20"/>
        </w:rPr>
        <w:object w:dxaOrig="1980" w:dyaOrig="520" w14:anchorId="6CD9E755">
          <v:shape id="_x0000_i1070" type="#_x0000_t75" alt="" style="width:98pt;height:19pt" o:ole="">
            <v:imagedata r:id="rId101" o:title=""/>
          </v:shape>
          <o:OLEObject Type="Embed" ProgID="Equation.DSMT4" ShapeID="_x0000_i1070" DrawAspect="Content" ObjectID="_1713336305" r:id="rId102"/>
        </w:object>
      </w:r>
      <w:r w:rsidR="00076656" w:rsidRPr="009F331B">
        <w:t>.</w:t>
      </w:r>
    </w:p>
    <w:p w14:paraId="34835029" w14:textId="32915540" w:rsidR="00076656" w:rsidRPr="009F331B" w:rsidRDefault="00076656" w:rsidP="00076656">
      <w:pPr>
        <w:pStyle w:val="VCAAHeading3"/>
      </w:pPr>
      <w:r w:rsidRPr="009F331B">
        <w:t>Question 5</w:t>
      </w:r>
      <w:r w:rsidR="00C16419" w:rsidRPr="009F331B">
        <w:t>c</w:t>
      </w:r>
      <w:r w:rsidRPr="009F331B">
        <w:t>.</w:t>
      </w:r>
    </w:p>
    <w:tbl>
      <w:tblPr>
        <w:tblStyle w:val="VCAATableClosed"/>
        <w:tblW w:w="0" w:type="auto"/>
        <w:tblLook w:val="04A0" w:firstRow="1" w:lastRow="0" w:firstColumn="1" w:lastColumn="0" w:noHBand="0" w:noVBand="1"/>
      </w:tblPr>
      <w:tblGrid>
        <w:gridCol w:w="599"/>
        <w:gridCol w:w="576"/>
        <w:gridCol w:w="576"/>
        <w:gridCol w:w="576"/>
        <w:gridCol w:w="864"/>
      </w:tblGrid>
      <w:tr w:rsidR="009E6C74" w:rsidRPr="009F331B" w14:paraId="5C346A46"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43AB2AE7" w14:textId="77777777" w:rsidR="009E6C74" w:rsidRPr="009F331B" w:rsidRDefault="009E6C74" w:rsidP="00725350">
            <w:pPr>
              <w:pStyle w:val="VCAAtablecondensed"/>
            </w:pPr>
            <w:r w:rsidRPr="009F331B">
              <w:t>Mark</w:t>
            </w:r>
          </w:p>
        </w:tc>
        <w:tc>
          <w:tcPr>
            <w:tcW w:w="576" w:type="dxa"/>
          </w:tcPr>
          <w:p w14:paraId="1899C560" w14:textId="77777777" w:rsidR="009E6C74" w:rsidRPr="009F331B" w:rsidRDefault="009E6C74" w:rsidP="00725350">
            <w:pPr>
              <w:pStyle w:val="VCAAtablecondensed"/>
            </w:pPr>
            <w:r w:rsidRPr="009F331B">
              <w:t>0</w:t>
            </w:r>
          </w:p>
        </w:tc>
        <w:tc>
          <w:tcPr>
            <w:tcW w:w="576" w:type="dxa"/>
          </w:tcPr>
          <w:p w14:paraId="5E35A51A" w14:textId="77777777" w:rsidR="009E6C74" w:rsidRPr="009F331B" w:rsidRDefault="009E6C74" w:rsidP="00725350">
            <w:pPr>
              <w:pStyle w:val="VCAAtablecondensed"/>
            </w:pPr>
            <w:r w:rsidRPr="009F331B">
              <w:t>1</w:t>
            </w:r>
          </w:p>
        </w:tc>
        <w:tc>
          <w:tcPr>
            <w:tcW w:w="576" w:type="dxa"/>
          </w:tcPr>
          <w:p w14:paraId="4B0BBD3F" w14:textId="77777777" w:rsidR="009E6C74" w:rsidRPr="009F331B" w:rsidRDefault="009E6C74" w:rsidP="00725350">
            <w:pPr>
              <w:pStyle w:val="VCAAtablecondensed"/>
            </w:pPr>
            <w:r w:rsidRPr="009F331B">
              <w:t>2</w:t>
            </w:r>
          </w:p>
        </w:tc>
        <w:tc>
          <w:tcPr>
            <w:tcW w:w="0" w:type="auto"/>
          </w:tcPr>
          <w:p w14:paraId="1C67FBD2" w14:textId="77777777" w:rsidR="009E6C74" w:rsidRPr="009F331B" w:rsidRDefault="009E6C74" w:rsidP="00725350">
            <w:pPr>
              <w:pStyle w:val="VCAAtablecondensed"/>
            </w:pPr>
            <w:r w:rsidRPr="009F331B">
              <w:t>Average</w:t>
            </w:r>
          </w:p>
        </w:tc>
      </w:tr>
      <w:tr w:rsidR="009E6C74" w:rsidRPr="009F331B" w14:paraId="144A8570" w14:textId="77777777" w:rsidTr="00E20406">
        <w:tc>
          <w:tcPr>
            <w:tcW w:w="0" w:type="auto"/>
          </w:tcPr>
          <w:p w14:paraId="61DDE81A" w14:textId="77777777" w:rsidR="009E6C74" w:rsidRPr="009F331B" w:rsidRDefault="009E6C74" w:rsidP="00725350">
            <w:pPr>
              <w:pStyle w:val="VCAAtablecondensed"/>
            </w:pPr>
            <w:r w:rsidRPr="009F331B">
              <w:t>%</w:t>
            </w:r>
          </w:p>
        </w:tc>
        <w:tc>
          <w:tcPr>
            <w:tcW w:w="576" w:type="dxa"/>
          </w:tcPr>
          <w:p w14:paraId="191E2422" w14:textId="477C17B1" w:rsidR="009E6C74" w:rsidRPr="009F331B" w:rsidRDefault="00267B4F" w:rsidP="00725350">
            <w:pPr>
              <w:pStyle w:val="VCAAtablecondensed"/>
            </w:pPr>
            <w:r w:rsidRPr="009F331B">
              <w:t>78</w:t>
            </w:r>
          </w:p>
        </w:tc>
        <w:tc>
          <w:tcPr>
            <w:tcW w:w="576" w:type="dxa"/>
          </w:tcPr>
          <w:p w14:paraId="345CFB67" w14:textId="369BEAAA" w:rsidR="009E6C74" w:rsidRPr="009F331B" w:rsidRDefault="00267B4F" w:rsidP="00725350">
            <w:pPr>
              <w:pStyle w:val="VCAAtablecondensed"/>
            </w:pPr>
            <w:r w:rsidRPr="009F331B">
              <w:t>11</w:t>
            </w:r>
          </w:p>
        </w:tc>
        <w:tc>
          <w:tcPr>
            <w:tcW w:w="576" w:type="dxa"/>
          </w:tcPr>
          <w:p w14:paraId="6E256A18" w14:textId="3AF61B99" w:rsidR="009E6C74" w:rsidRPr="009F331B" w:rsidRDefault="00267B4F" w:rsidP="00725350">
            <w:pPr>
              <w:pStyle w:val="VCAAtablecondensed"/>
            </w:pPr>
            <w:r w:rsidRPr="009F331B">
              <w:t>11</w:t>
            </w:r>
          </w:p>
        </w:tc>
        <w:tc>
          <w:tcPr>
            <w:tcW w:w="0" w:type="auto"/>
          </w:tcPr>
          <w:p w14:paraId="2C640618" w14:textId="56AF08E4" w:rsidR="009E6C74" w:rsidRPr="009F331B" w:rsidRDefault="00267B4F" w:rsidP="00725350">
            <w:pPr>
              <w:pStyle w:val="VCAAtablecondensed"/>
            </w:pPr>
            <w:r w:rsidRPr="009F331B">
              <w:t>0.4</w:t>
            </w:r>
          </w:p>
        </w:tc>
      </w:tr>
    </w:tbl>
    <w:p w14:paraId="39A33C80" w14:textId="189F310A" w:rsidR="00076656" w:rsidRPr="009F331B" w:rsidRDefault="00205FCC" w:rsidP="00A6542B">
      <w:pPr>
        <w:pStyle w:val="VCAAbodyformaths"/>
      </w:pPr>
      <w:r w:rsidRPr="009F331B">
        <w:rPr>
          <w:noProof/>
        </w:rPr>
        <w:object w:dxaOrig="4320" w:dyaOrig="1020" w14:anchorId="01FBF48B">
          <v:shape id="_x0000_i1071" type="#_x0000_t75" alt="" style="width:3in;height:51.5pt;mso-width-percent:0;mso-height-percent:0;mso-width-percent:0;mso-height-percent:0" o:ole="">
            <v:imagedata r:id="rId103" o:title=""/>
          </v:shape>
          <o:OLEObject Type="Embed" ProgID="Equation.DSMT4" ShapeID="_x0000_i1071" DrawAspect="Content" ObjectID="_1713336306" r:id="rId104"/>
        </w:object>
      </w:r>
    </w:p>
    <w:p w14:paraId="1FC47ECF" w14:textId="1119874B" w:rsidR="00267913" w:rsidRPr="009F331B" w:rsidRDefault="00267913" w:rsidP="00A6542B">
      <w:pPr>
        <w:pStyle w:val="VCAAbodyformaths"/>
      </w:pPr>
      <w:bookmarkStart w:id="2" w:name="_Hlk532489294"/>
      <w:r w:rsidRPr="009F331B">
        <w:lastRenderedPageBreak/>
        <w:t xml:space="preserve">Many </w:t>
      </w:r>
      <w:r w:rsidR="000846B8" w:rsidRPr="009F331B">
        <w:t xml:space="preserve">incorrect </w:t>
      </w:r>
      <w:r w:rsidRPr="009F331B">
        <w:t xml:space="preserve">solutions had acceleration in terms of </w:t>
      </w:r>
      <w:r w:rsidR="00205FCC" w:rsidRPr="009F331B">
        <w:rPr>
          <w:noProof/>
          <w:position w:val="-10"/>
        </w:rPr>
        <w:object w:dxaOrig="660" w:dyaOrig="320" w14:anchorId="51B7F19B">
          <v:shape id="_x0000_i1072" type="#_x0000_t75" alt="" style="width:36pt;height:15.5pt;mso-width-percent:0;mso-height-percent:0;mso-width-percent:0;mso-height-percent:0" o:ole="">
            <v:imagedata r:id="rId105" o:title=""/>
          </v:shape>
          <o:OLEObject Type="Embed" ProgID="Equation.DSMT4" ShapeID="_x0000_i1072" DrawAspect="Content" ObjectID="_1713336307" r:id="rId106"/>
        </w:object>
      </w:r>
      <w:r w:rsidRPr="009F331B">
        <w:t xml:space="preserve"> or </w:t>
      </w:r>
      <w:r w:rsidRPr="009F331B">
        <w:rPr>
          <w:rStyle w:val="VCAAvariable"/>
        </w:rPr>
        <w:t>T</w:t>
      </w:r>
      <w:r w:rsidRPr="009F331B">
        <w:t>. There was evidence of confusion between</w:t>
      </w:r>
      <w:r w:rsidR="000846B8" w:rsidRPr="009F331B">
        <w:t xml:space="preserve"> the</w:t>
      </w:r>
      <w:r w:rsidRPr="009F331B">
        <w:t xml:space="preserve"> initial and final velocities.</w:t>
      </w:r>
    </w:p>
    <w:p w14:paraId="3D9CB3B6" w14:textId="0F6A99A4" w:rsidR="00076656" w:rsidRPr="009F331B" w:rsidRDefault="00076656" w:rsidP="00076656">
      <w:pPr>
        <w:pStyle w:val="VCAAHeading3"/>
      </w:pPr>
      <w:r w:rsidRPr="009F331B">
        <w:t>Question 5</w:t>
      </w:r>
      <w:r w:rsidR="00C16419" w:rsidRPr="009F331B">
        <w:t>d</w:t>
      </w:r>
      <w:r w:rsidRPr="009F331B">
        <w:t>.</w:t>
      </w:r>
    </w:p>
    <w:tbl>
      <w:tblPr>
        <w:tblStyle w:val="VCAATableClosed"/>
        <w:tblW w:w="0" w:type="auto"/>
        <w:tblLayout w:type="fixed"/>
        <w:tblLook w:val="04A0" w:firstRow="1" w:lastRow="0" w:firstColumn="1" w:lastColumn="0" w:noHBand="0" w:noVBand="1"/>
      </w:tblPr>
      <w:tblGrid>
        <w:gridCol w:w="599"/>
        <w:gridCol w:w="576"/>
        <w:gridCol w:w="576"/>
        <w:gridCol w:w="576"/>
        <w:gridCol w:w="576"/>
        <w:gridCol w:w="864"/>
      </w:tblGrid>
      <w:tr w:rsidR="00BA1D18" w:rsidRPr="009F331B" w14:paraId="6B1E1D72" w14:textId="77777777" w:rsidTr="00E20406">
        <w:trPr>
          <w:cnfStyle w:val="100000000000" w:firstRow="1" w:lastRow="0" w:firstColumn="0" w:lastColumn="0" w:oddVBand="0" w:evenVBand="0" w:oddHBand="0" w:evenHBand="0" w:firstRowFirstColumn="0" w:firstRowLastColumn="0" w:lastRowFirstColumn="0" w:lastRowLastColumn="0"/>
        </w:trPr>
        <w:tc>
          <w:tcPr>
            <w:tcW w:w="599" w:type="dxa"/>
          </w:tcPr>
          <w:p w14:paraId="79647B9B" w14:textId="77777777" w:rsidR="00BA1D18" w:rsidRPr="009F331B" w:rsidRDefault="00BA1D18" w:rsidP="00725350">
            <w:pPr>
              <w:pStyle w:val="VCAAtablecondensed"/>
            </w:pPr>
            <w:r w:rsidRPr="009F331B">
              <w:t>Mark</w:t>
            </w:r>
          </w:p>
        </w:tc>
        <w:tc>
          <w:tcPr>
            <w:tcW w:w="576" w:type="dxa"/>
          </w:tcPr>
          <w:p w14:paraId="1EE6ECD0" w14:textId="77777777" w:rsidR="00BA1D18" w:rsidRPr="009F331B" w:rsidRDefault="00BA1D18" w:rsidP="00725350">
            <w:pPr>
              <w:pStyle w:val="VCAAtablecondensed"/>
            </w:pPr>
            <w:r w:rsidRPr="009F331B">
              <w:t>0</w:t>
            </w:r>
          </w:p>
        </w:tc>
        <w:tc>
          <w:tcPr>
            <w:tcW w:w="576" w:type="dxa"/>
          </w:tcPr>
          <w:p w14:paraId="1C17A994" w14:textId="77777777" w:rsidR="00BA1D18" w:rsidRPr="009F331B" w:rsidRDefault="00BA1D18" w:rsidP="00725350">
            <w:pPr>
              <w:pStyle w:val="VCAAtablecondensed"/>
            </w:pPr>
            <w:r w:rsidRPr="009F331B">
              <w:t>1</w:t>
            </w:r>
          </w:p>
        </w:tc>
        <w:tc>
          <w:tcPr>
            <w:tcW w:w="576" w:type="dxa"/>
          </w:tcPr>
          <w:p w14:paraId="52D14737" w14:textId="77777777" w:rsidR="00BA1D18" w:rsidRPr="009F331B" w:rsidRDefault="00BA1D18" w:rsidP="00725350">
            <w:pPr>
              <w:pStyle w:val="VCAAtablecondensed"/>
            </w:pPr>
            <w:r w:rsidRPr="009F331B">
              <w:t>2</w:t>
            </w:r>
          </w:p>
        </w:tc>
        <w:tc>
          <w:tcPr>
            <w:tcW w:w="576" w:type="dxa"/>
          </w:tcPr>
          <w:p w14:paraId="41A5E884" w14:textId="77777777" w:rsidR="00BA1D18" w:rsidRPr="009F331B" w:rsidRDefault="00BA1D18" w:rsidP="00725350">
            <w:pPr>
              <w:pStyle w:val="VCAAtablecondensed"/>
            </w:pPr>
            <w:r w:rsidRPr="009F331B">
              <w:t>3</w:t>
            </w:r>
          </w:p>
        </w:tc>
        <w:tc>
          <w:tcPr>
            <w:tcW w:w="864" w:type="dxa"/>
          </w:tcPr>
          <w:p w14:paraId="14D5DA23" w14:textId="77777777" w:rsidR="00BA1D18" w:rsidRPr="009F331B" w:rsidRDefault="00BA1D18" w:rsidP="00725350">
            <w:pPr>
              <w:pStyle w:val="VCAAtablecondensed"/>
            </w:pPr>
            <w:r w:rsidRPr="009F331B">
              <w:t>Average</w:t>
            </w:r>
          </w:p>
        </w:tc>
      </w:tr>
      <w:tr w:rsidR="00BA1D18" w:rsidRPr="009F331B" w14:paraId="61BF247F" w14:textId="77777777" w:rsidTr="00E20406">
        <w:tc>
          <w:tcPr>
            <w:tcW w:w="599" w:type="dxa"/>
          </w:tcPr>
          <w:p w14:paraId="7D5C891C" w14:textId="77777777" w:rsidR="00BA1D18" w:rsidRPr="009F331B" w:rsidRDefault="00BA1D18" w:rsidP="00725350">
            <w:pPr>
              <w:pStyle w:val="VCAAtablecondensed"/>
            </w:pPr>
            <w:r w:rsidRPr="009F331B">
              <w:t>%</w:t>
            </w:r>
          </w:p>
        </w:tc>
        <w:tc>
          <w:tcPr>
            <w:tcW w:w="576" w:type="dxa"/>
          </w:tcPr>
          <w:p w14:paraId="6204EA2F" w14:textId="37E5B9C0" w:rsidR="00BA1D18" w:rsidRPr="009F331B" w:rsidRDefault="00267B4F" w:rsidP="00725350">
            <w:pPr>
              <w:pStyle w:val="VCAAtablecondensed"/>
            </w:pPr>
            <w:r w:rsidRPr="009F331B">
              <w:t>87</w:t>
            </w:r>
          </w:p>
        </w:tc>
        <w:tc>
          <w:tcPr>
            <w:tcW w:w="576" w:type="dxa"/>
          </w:tcPr>
          <w:p w14:paraId="71990661" w14:textId="0313BB31" w:rsidR="00BA1D18" w:rsidRPr="009F331B" w:rsidRDefault="00267B4F" w:rsidP="00725350">
            <w:pPr>
              <w:pStyle w:val="VCAAtablecondensed"/>
            </w:pPr>
            <w:r w:rsidRPr="009F331B">
              <w:t>8</w:t>
            </w:r>
          </w:p>
        </w:tc>
        <w:tc>
          <w:tcPr>
            <w:tcW w:w="576" w:type="dxa"/>
          </w:tcPr>
          <w:p w14:paraId="1696BA5E" w14:textId="2701025F" w:rsidR="00BA1D18" w:rsidRPr="009F331B" w:rsidRDefault="00267B4F" w:rsidP="00725350">
            <w:pPr>
              <w:pStyle w:val="VCAAtablecondensed"/>
            </w:pPr>
            <w:r w:rsidRPr="009F331B">
              <w:t>2</w:t>
            </w:r>
          </w:p>
        </w:tc>
        <w:tc>
          <w:tcPr>
            <w:tcW w:w="576" w:type="dxa"/>
          </w:tcPr>
          <w:p w14:paraId="2F7856D5" w14:textId="6CC4B97F" w:rsidR="00BA1D18" w:rsidRPr="009F331B" w:rsidRDefault="00267B4F" w:rsidP="00725350">
            <w:pPr>
              <w:pStyle w:val="VCAAtablecondensed"/>
            </w:pPr>
            <w:r w:rsidRPr="009F331B">
              <w:t>3</w:t>
            </w:r>
          </w:p>
        </w:tc>
        <w:tc>
          <w:tcPr>
            <w:tcW w:w="864" w:type="dxa"/>
          </w:tcPr>
          <w:p w14:paraId="36A7E313" w14:textId="7B7F0BF2" w:rsidR="00BA1D18" w:rsidRPr="009F331B" w:rsidRDefault="00267B4F" w:rsidP="00725350">
            <w:pPr>
              <w:pStyle w:val="VCAAtablecondensed"/>
            </w:pPr>
            <w:r w:rsidRPr="009F331B">
              <w:t>0.2</w:t>
            </w:r>
          </w:p>
        </w:tc>
      </w:tr>
    </w:tbl>
    <w:p w14:paraId="2BDBABCA" w14:textId="0301E20A" w:rsidR="00076656" w:rsidRPr="009F331B" w:rsidRDefault="00205FCC" w:rsidP="00A6542B">
      <w:pPr>
        <w:pStyle w:val="VCAAbodyformaths"/>
      </w:pPr>
      <w:r w:rsidRPr="009F331B">
        <w:rPr>
          <w:noProof/>
        </w:rPr>
        <w:object w:dxaOrig="4420" w:dyaOrig="1760" w14:anchorId="43C38956">
          <v:shape id="_x0000_i1073" type="#_x0000_t75" alt="" style="width:221.5pt;height:87pt;mso-width-percent:0;mso-height-percent:0;mso-width-percent:0;mso-height-percent:0" o:ole="">
            <v:imagedata r:id="rId107" o:title=""/>
          </v:shape>
          <o:OLEObject Type="Embed" ProgID="Equation.DSMT4" ShapeID="_x0000_i1073" DrawAspect="Content" ObjectID="_1713336308" r:id="rId108"/>
        </w:object>
      </w:r>
    </w:p>
    <w:bookmarkEnd w:id="2"/>
    <w:p w14:paraId="255A3502" w14:textId="38889919" w:rsidR="00076656" w:rsidRPr="009F331B" w:rsidRDefault="00267913" w:rsidP="009F331B">
      <w:pPr>
        <w:pStyle w:val="VCAAbody"/>
      </w:pPr>
      <w:r w:rsidRPr="009F331B">
        <w:t>A common error was to assume that time for the motion down the plane was the same as for up the plane. Only a minority of students took account of the change of direction of the resistance force.</w:t>
      </w:r>
    </w:p>
    <w:p w14:paraId="10B0524A" w14:textId="747F1E7B" w:rsidR="00076656" w:rsidRPr="009F331B" w:rsidRDefault="00076656" w:rsidP="00076656">
      <w:pPr>
        <w:pStyle w:val="VCAAHeading3"/>
      </w:pPr>
      <w:r w:rsidRPr="009F331B">
        <w:t xml:space="preserve">Question </w:t>
      </w:r>
      <w:r w:rsidR="00C16419" w:rsidRPr="009F331B">
        <w:t>6a</w:t>
      </w:r>
      <w:r w:rsidRPr="009F331B">
        <w:t>.</w:t>
      </w:r>
    </w:p>
    <w:tbl>
      <w:tblPr>
        <w:tblStyle w:val="VCAATableClosed"/>
        <w:tblW w:w="0" w:type="auto"/>
        <w:tblLook w:val="04A0" w:firstRow="1" w:lastRow="0" w:firstColumn="1" w:lastColumn="0" w:noHBand="0" w:noVBand="1"/>
      </w:tblPr>
      <w:tblGrid>
        <w:gridCol w:w="599"/>
        <w:gridCol w:w="576"/>
        <w:gridCol w:w="576"/>
        <w:gridCol w:w="576"/>
        <w:gridCol w:w="864"/>
      </w:tblGrid>
      <w:tr w:rsidR="009E6C74" w:rsidRPr="009F331B" w14:paraId="1FF6A699"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09EDCE71" w14:textId="77777777" w:rsidR="009E6C74" w:rsidRPr="009F331B" w:rsidRDefault="009E6C74" w:rsidP="00725350">
            <w:pPr>
              <w:pStyle w:val="VCAAtablecondensed"/>
            </w:pPr>
            <w:r w:rsidRPr="009F331B">
              <w:t>Mark</w:t>
            </w:r>
          </w:p>
        </w:tc>
        <w:tc>
          <w:tcPr>
            <w:tcW w:w="576" w:type="dxa"/>
          </w:tcPr>
          <w:p w14:paraId="031573BC" w14:textId="77777777" w:rsidR="009E6C74" w:rsidRPr="009F331B" w:rsidRDefault="009E6C74" w:rsidP="00725350">
            <w:pPr>
              <w:pStyle w:val="VCAAtablecondensed"/>
            </w:pPr>
            <w:r w:rsidRPr="009F331B">
              <w:t>0</w:t>
            </w:r>
          </w:p>
        </w:tc>
        <w:tc>
          <w:tcPr>
            <w:tcW w:w="576" w:type="dxa"/>
          </w:tcPr>
          <w:p w14:paraId="6905ACFD" w14:textId="77777777" w:rsidR="009E6C74" w:rsidRPr="009F331B" w:rsidRDefault="009E6C74" w:rsidP="00725350">
            <w:pPr>
              <w:pStyle w:val="VCAAtablecondensed"/>
            </w:pPr>
            <w:r w:rsidRPr="009F331B">
              <w:t>1</w:t>
            </w:r>
          </w:p>
        </w:tc>
        <w:tc>
          <w:tcPr>
            <w:tcW w:w="576" w:type="dxa"/>
          </w:tcPr>
          <w:p w14:paraId="19CA60DF" w14:textId="77777777" w:rsidR="009E6C74" w:rsidRPr="009F331B" w:rsidRDefault="009E6C74" w:rsidP="00725350">
            <w:pPr>
              <w:pStyle w:val="VCAAtablecondensed"/>
            </w:pPr>
            <w:r w:rsidRPr="009F331B">
              <w:t>2</w:t>
            </w:r>
          </w:p>
        </w:tc>
        <w:tc>
          <w:tcPr>
            <w:tcW w:w="0" w:type="auto"/>
          </w:tcPr>
          <w:p w14:paraId="03F31844" w14:textId="77777777" w:rsidR="009E6C74" w:rsidRPr="009F331B" w:rsidRDefault="009E6C74" w:rsidP="00725350">
            <w:pPr>
              <w:pStyle w:val="VCAAtablecondensed"/>
            </w:pPr>
            <w:r w:rsidRPr="009F331B">
              <w:t>Average</w:t>
            </w:r>
          </w:p>
        </w:tc>
      </w:tr>
      <w:tr w:rsidR="009E6C74" w:rsidRPr="009F331B" w14:paraId="49F7FE48" w14:textId="77777777" w:rsidTr="00E20406">
        <w:tc>
          <w:tcPr>
            <w:tcW w:w="0" w:type="auto"/>
          </w:tcPr>
          <w:p w14:paraId="5461F068" w14:textId="77777777" w:rsidR="009E6C74" w:rsidRPr="009F331B" w:rsidRDefault="009E6C74" w:rsidP="00725350">
            <w:pPr>
              <w:pStyle w:val="VCAAtablecondensed"/>
            </w:pPr>
            <w:r w:rsidRPr="009F331B">
              <w:t>%</w:t>
            </w:r>
          </w:p>
        </w:tc>
        <w:tc>
          <w:tcPr>
            <w:tcW w:w="576" w:type="dxa"/>
          </w:tcPr>
          <w:p w14:paraId="4C50A1CB" w14:textId="20C24140" w:rsidR="009E6C74" w:rsidRPr="009F331B" w:rsidRDefault="00F93338" w:rsidP="00725350">
            <w:pPr>
              <w:pStyle w:val="VCAAtablecondensed"/>
            </w:pPr>
            <w:r w:rsidRPr="009F331B">
              <w:t>73</w:t>
            </w:r>
          </w:p>
        </w:tc>
        <w:tc>
          <w:tcPr>
            <w:tcW w:w="576" w:type="dxa"/>
          </w:tcPr>
          <w:p w14:paraId="4C5BC4AF" w14:textId="63E4CF0D" w:rsidR="009E6C74" w:rsidRPr="009F331B" w:rsidRDefault="00F93338" w:rsidP="00725350">
            <w:pPr>
              <w:pStyle w:val="VCAAtablecondensed"/>
            </w:pPr>
            <w:r w:rsidRPr="009F331B">
              <w:t>13</w:t>
            </w:r>
          </w:p>
        </w:tc>
        <w:tc>
          <w:tcPr>
            <w:tcW w:w="576" w:type="dxa"/>
          </w:tcPr>
          <w:p w14:paraId="7795428A" w14:textId="6E7206EA" w:rsidR="009E6C74" w:rsidRPr="009F331B" w:rsidRDefault="00F93338" w:rsidP="00725350">
            <w:pPr>
              <w:pStyle w:val="VCAAtablecondensed"/>
            </w:pPr>
            <w:r w:rsidRPr="009F331B">
              <w:t>14</w:t>
            </w:r>
          </w:p>
        </w:tc>
        <w:tc>
          <w:tcPr>
            <w:tcW w:w="0" w:type="auto"/>
          </w:tcPr>
          <w:p w14:paraId="3426A796" w14:textId="249F3909" w:rsidR="009E6C74" w:rsidRPr="009F331B" w:rsidRDefault="00F93338" w:rsidP="00725350">
            <w:pPr>
              <w:pStyle w:val="VCAAtablecondensed"/>
            </w:pPr>
            <w:r w:rsidRPr="009F331B">
              <w:t>0.4</w:t>
            </w:r>
          </w:p>
        </w:tc>
      </w:tr>
    </w:tbl>
    <w:p w14:paraId="5C78A70A" w14:textId="301460C4" w:rsidR="00B662B3" w:rsidRPr="009F331B" w:rsidRDefault="00B662B3" w:rsidP="00A6542B">
      <w:pPr>
        <w:pStyle w:val="VCAAbodyformaths"/>
      </w:pPr>
      <w:r w:rsidRPr="009F331B">
        <w:t xml:space="preserve">Weight of n people, </w:t>
      </w:r>
      <w:r w:rsidR="00205FCC" w:rsidRPr="009F331B">
        <w:rPr>
          <w:noProof/>
          <w:position w:val="-16"/>
        </w:rPr>
        <w:object w:dxaOrig="2220" w:dyaOrig="420" w14:anchorId="69D56662">
          <v:shape id="_x0000_i1074" type="#_x0000_t75" alt="" style="width:108pt;height:20.5pt;mso-width-percent:0;mso-height-percent:0;mso-width-percent:0;mso-height-percent:0" o:ole="">
            <v:imagedata r:id="rId109" o:title=""/>
          </v:shape>
          <o:OLEObject Type="Embed" ProgID="Equation.DSMT4" ShapeID="_x0000_i1074" DrawAspect="Content" ObjectID="_1713336309" r:id="rId110"/>
        </w:object>
      </w:r>
    </w:p>
    <w:p w14:paraId="18D11CDE" w14:textId="7912B848" w:rsidR="00B662B3" w:rsidRPr="009F331B" w:rsidRDefault="00DC0421" w:rsidP="00A6542B">
      <w:pPr>
        <w:pStyle w:val="VCAAbodyformaths"/>
      </w:pPr>
      <w:r w:rsidRPr="009F331B">
        <w:rPr>
          <w:noProof/>
          <w:position w:val="-26"/>
        </w:rPr>
        <w:object w:dxaOrig="2220" w:dyaOrig="639" w14:anchorId="782768FE">
          <v:shape id="_x0000_i1075" type="#_x0000_t75" alt="" style="width:113pt;height:31pt" o:ole="">
            <v:imagedata r:id="rId111" o:title=""/>
          </v:shape>
          <o:OLEObject Type="Embed" ProgID="Equation.DSMT4" ShapeID="_x0000_i1075" DrawAspect="Content" ObjectID="_1713336310" r:id="rId112"/>
        </w:object>
      </w:r>
    </w:p>
    <w:p w14:paraId="5B9BC214" w14:textId="47E30097" w:rsidR="00076656" w:rsidRPr="009F331B" w:rsidRDefault="00FF50D0" w:rsidP="00A6542B">
      <w:pPr>
        <w:pStyle w:val="VCAAbodyformaths"/>
      </w:pPr>
      <w:r w:rsidRPr="009F331B">
        <w:t>Successful students used a trial</w:t>
      </w:r>
      <w:r w:rsidR="00442A1F" w:rsidRPr="009F331B">
        <w:t>-</w:t>
      </w:r>
      <w:r w:rsidRPr="009F331B">
        <w:t>and</w:t>
      </w:r>
      <w:r w:rsidR="00442A1F" w:rsidRPr="009F331B">
        <w:t>-</w:t>
      </w:r>
      <w:r w:rsidRPr="009F331B">
        <w:t xml:space="preserve">error approach or used a standardised value to solve for </w:t>
      </w:r>
      <w:r w:rsidRPr="009F331B">
        <w:rPr>
          <w:rStyle w:val="VCAAvariable"/>
        </w:rPr>
        <w:t>n</w:t>
      </w:r>
      <w:r w:rsidRPr="009F331B">
        <w:t xml:space="preserve">. </w:t>
      </w:r>
      <w:r w:rsidR="009D5F05" w:rsidRPr="009F331B">
        <w:t xml:space="preserve">A common error was to approach this as a </w:t>
      </w:r>
      <w:r w:rsidR="000846B8" w:rsidRPr="009F331B">
        <w:t>sampling problem</w:t>
      </w:r>
      <w:r w:rsidR="009D5F05" w:rsidRPr="009F331B">
        <w:t xml:space="preserve"> with </w:t>
      </w:r>
      <w:r w:rsidR="00205FCC" w:rsidRPr="009F331B">
        <w:rPr>
          <w:noProof/>
          <w:position w:val="-26"/>
        </w:rPr>
        <w:object w:dxaOrig="760" w:dyaOrig="620" w14:anchorId="7990DAEB">
          <v:shape id="_x0000_i1076" type="#_x0000_t75" alt="" style="width:36pt;height:31pt;mso-width-percent:0;mso-height-percent:0;mso-width-percent:0;mso-height-percent:0" o:ole="">
            <v:imagedata r:id="rId113" o:title=""/>
          </v:shape>
          <o:OLEObject Type="Embed" ProgID="Equation.DSMT4" ShapeID="_x0000_i1076" DrawAspect="Content" ObjectID="_1713336311" r:id="rId114"/>
        </w:object>
      </w:r>
      <w:r w:rsidR="00076656" w:rsidRPr="009F331B">
        <w:t>.</w:t>
      </w:r>
    </w:p>
    <w:p w14:paraId="017162EC" w14:textId="10F3BE9C" w:rsidR="00076656" w:rsidRPr="009F331B" w:rsidRDefault="00076656" w:rsidP="00076656">
      <w:pPr>
        <w:pStyle w:val="VCAAHeading3"/>
      </w:pPr>
      <w:r w:rsidRPr="009F331B">
        <w:t xml:space="preserve">Question </w:t>
      </w:r>
      <w:r w:rsidR="009125BF" w:rsidRPr="009F331B">
        <w:t>6b</w:t>
      </w:r>
      <w:r w:rsidRPr="009F331B">
        <w:t>.</w:t>
      </w:r>
    </w:p>
    <w:tbl>
      <w:tblPr>
        <w:tblStyle w:val="VCAATableClosed"/>
        <w:tblW w:w="0" w:type="auto"/>
        <w:tblLayout w:type="fixed"/>
        <w:tblLook w:val="04A0" w:firstRow="1" w:lastRow="0" w:firstColumn="1" w:lastColumn="0" w:noHBand="0" w:noVBand="1"/>
      </w:tblPr>
      <w:tblGrid>
        <w:gridCol w:w="599"/>
        <w:gridCol w:w="576"/>
        <w:gridCol w:w="576"/>
        <w:gridCol w:w="576"/>
        <w:gridCol w:w="864"/>
      </w:tblGrid>
      <w:tr w:rsidR="009E6C74" w:rsidRPr="009F331B" w14:paraId="0C868563" w14:textId="77777777" w:rsidTr="00E20406">
        <w:trPr>
          <w:cnfStyle w:val="100000000000" w:firstRow="1" w:lastRow="0" w:firstColumn="0" w:lastColumn="0" w:oddVBand="0" w:evenVBand="0" w:oddHBand="0" w:evenHBand="0" w:firstRowFirstColumn="0" w:firstRowLastColumn="0" w:lastRowFirstColumn="0" w:lastRowLastColumn="0"/>
        </w:trPr>
        <w:tc>
          <w:tcPr>
            <w:tcW w:w="599" w:type="dxa"/>
          </w:tcPr>
          <w:p w14:paraId="49E2F35C" w14:textId="77777777" w:rsidR="009E6C74" w:rsidRPr="009F331B" w:rsidRDefault="009E6C74" w:rsidP="00725350">
            <w:pPr>
              <w:pStyle w:val="VCAAtablecondensed"/>
            </w:pPr>
            <w:r w:rsidRPr="009F331B">
              <w:t>Mark</w:t>
            </w:r>
          </w:p>
        </w:tc>
        <w:tc>
          <w:tcPr>
            <w:tcW w:w="576" w:type="dxa"/>
          </w:tcPr>
          <w:p w14:paraId="229EFD25" w14:textId="77777777" w:rsidR="009E6C74" w:rsidRPr="009F331B" w:rsidRDefault="009E6C74" w:rsidP="00725350">
            <w:pPr>
              <w:pStyle w:val="VCAAtablecondensed"/>
            </w:pPr>
            <w:r w:rsidRPr="009F331B">
              <w:t>0</w:t>
            </w:r>
          </w:p>
        </w:tc>
        <w:tc>
          <w:tcPr>
            <w:tcW w:w="576" w:type="dxa"/>
          </w:tcPr>
          <w:p w14:paraId="48623D6C" w14:textId="77777777" w:rsidR="009E6C74" w:rsidRPr="009F331B" w:rsidRDefault="009E6C74" w:rsidP="00725350">
            <w:pPr>
              <w:pStyle w:val="VCAAtablecondensed"/>
            </w:pPr>
            <w:r w:rsidRPr="009F331B">
              <w:t>1</w:t>
            </w:r>
          </w:p>
        </w:tc>
        <w:tc>
          <w:tcPr>
            <w:tcW w:w="576" w:type="dxa"/>
          </w:tcPr>
          <w:p w14:paraId="7BDB2EEC" w14:textId="77777777" w:rsidR="009E6C74" w:rsidRPr="009F331B" w:rsidRDefault="009E6C74" w:rsidP="00725350">
            <w:pPr>
              <w:pStyle w:val="VCAAtablecondensed"/>
            </w:pPr>
            <w:r w:rsidRPr="009F331B">
              <w:t>2</w:t>
            </w:r>
          </w:p>
        </w:tc>
        <w:tc>
          <w:tcPr>
            <w:tcW w:w="864" w:type="dxa"/>
          </w:tcPr>
          <w:p w14:paraId="22A41A02" w14:textId="77777777" w:rsidR="009E6C74" w:rsidRPr="009F331B" w:rsidRDefault="009E6C74" w:rsidP="00725350">
            <w:pPr>
              <w:pStyle w:val="VCAAtablecondensed"/>
            </w:pPr>
            <w:r w:rsidRPr="009F331B">
              <w:t>Average</w:t>
            </w:r>
          </w:p>
        </w:tc>
      </w:tr>
      <w:tr w:rsidR="009E6C74" w:rsidRPr="009F331B" w14:paraId="7B8576BB" w14:textId="77777777" w:rsidTr="00E20406">
        <w:tc>
          <w:tcPr>
            <w:tcW w:w="599" w:type="dxa"/>
          </w:tcPr>
          <w:p w14:paraId="1FB7E575" w14:textId="77777777" w:rsidR="009E6C74" w:rsidRPr="009F331B" w:rsidRDefault="009E6C74" w:rsidP="00725350">
            <w:pPr>
              <w:pStyle w:val="VCAAtablecondensed"/>
            </w:pPr>
            <w:r w:rsidRPr="009F331B">
              <w:t>%</w:t>
            </w:r>
          </w:p>
        </w:tc>
        <w:tc>
          <w:tcPr>
            <w:tcW w:w="576" w:type="dxa"/>
          </w:tcPr>
          <w:p w14:paraId="6CEA7FB6" w14:textId="5F884FFB" w:rsidR="009E6C74" w:rsidRPr="009F331B" w:rsidRDefault="00F93338" w:rsidP="00725350">
            <w:pPr>
              <w:pStyle w:val="VCAAtablecondensed"/>
            </w:pPr>
            <w:r w:rsidRPr="009F331B">
              <w:t>73</w:t>
            </w:r>
          </w:p>
        </w:tc>
        <w:tc>
          <w:tcPr>
            <w:tcW w:w="576" w:type="dxa"/>
          </w:tcPr>
          <w:p w14:paraId="7B324A85" w14:textId="0B713A5C" w:rsidR="009E6C74" w:rsidRPr="009F331B" w:rsidRDefault="00F93338" w:rsidP="00725350">
            <w:pPr>
              <w:pStyle w:val="VCAAtablecondensed"/>
            </w:pPr>
            <w:r w:rsidRPr="009F331B">
              <w:t>3</w:t>
            </w:r>
          </w:p>
        </w:tc>
        <w:tc>
          <w:tcPr>
            <w:tcW w:w="576" w:type="dxa"/>
          </w:tcPr>
          <w:p w14:paraId="5361D59D" w14:textId="3E2525C0" w:rsidR="009E6C74" w:rsidRPr="009F331B" w:rsidRDefault="00F93338" w:rsidP="00725350">
            <w:pPr>
              <w:pStyle w:val="VCAAtablecondensed"/>
            </w:pPr>
            <w:r w:rsidRPr="009F331B">
              <w:t>24</w:t>
            </w:r>
          </w:p>
        </w:tc>
        <w:tc>
          <w:tcPr>
            <w:tcW w:w="864" w:type="dxa"/>
          </w:tcPr>
          <w:p w14:paraId="6B4CC744" w14:textId="4D253E2A" w:rsidR="009E6C74" w:rsidRPr="009F331B" w:rsidRDefault="00F93338" w:rsidP="00725350">
            <w:pPr>
              <w:pStyle w:val="VCAAtablecondensed"/>
            </w:pPr>
            <w:r w:rsidRPr="009F331B">
              <w:t>0.5</w:t>
            </w:r>
          </w:p>
        </w:tc>
      </w:tr>
    </w:tbl>
    <w:p w14:paraId="43757D30" w14:textId="77777777" w:rsidR="00DC0421" w:rsidRPr="009F331B" w:rsidRDefault="00B662B3" w:rsidP="00A6542B">
      <w:pPr>
        <w:pStyle w:val="VCAAbodyformaths"/>
      </w:pPr>
      <w:r w:rsidRPr="009F331B">
        <w:t>Time to make 4 cups of coffee</w:t>
      </w:r>
      <w:r w:rsidR="00442A1F" w:rsidRPr="009F331B">
        <w:t>:</w:t>
      </w:r>
    </w:p>
    <w:p w14:paraId="31718A4D" w14:textId="545DFC9F" w:rsidR="00076656" w:rsidRPr="009F331B" w:rsidRDefault="00B662B3" w:rsidP="00A6542B">
      <w:pPr>
        <w:pStyle w:val="VCAAbodyformaths"/>
      </w:pPr>
      <w:r w:rsidRPr="009F331B">
        <w:t xml:space="preserve"> </w:t>
      </w:r>
      <w:r w:rsidR="00860E04" w:rsidRPr="009F331B">
        <w:rPr>
          <w:noProof/>
          <w:position w:val="-12"/>
        </w:rPr>
        <w:object w:dxaOrig="2020" w:dyaOrig="680" w14:anchorId="11D60C9B">
          <v:shape id="_x0000_i1077" type="#_x0000_t75" alt="" style="width:102.5pt;height:36pt" o:ole="">
            <v:imagedata r:id="rId115" o:title=""/>
          </v:shape>
          <o:OLEObject Type="Embed" ProgID="Equation.DSMT4" ShapeID="_x0000_i1077" DrawAspect="Content" ObjectID="_1713336312" r:id="rId116"/>
        </w:object>
      </w:r>
      <w:r w:rsidRPr="009F331B">
        <w:t xml:space="preserve"> </w:t>
      </w:r>
    </w:p>
    <w:p w14:paraId="4D2353C8" w14:textId="43D4CB2A" w:rsidR="00B662B3" w:rsidRPr="009F331B" w:rsidRDefault="009D5F05" w:rsidP="00A6542B">
      <w:pPr>
        <w:pStyle w:val="VCAAbodyformaths"/>
        <w:rPr>
          <w:lang w:val="en-AU"/>
        </w:rPr>
      </w:pPr>
      <w:r w:rsidRPr="009F331B">
        <w:t>There was evidence of confusion between the</w:t>
      </w:r>
      <w:r w:rsidR="007E5B53" w:rsidRPr="009F331B">
        <w:t xml:space="preserve"> correct</w:t>
      </w:r>
      <w:r w:rsidRPr="009F331B">
        <w:t xml:space="preserve"> sum of four random variables </w:t>
      </w:r>
      <w:r w:rsidR="00750387" w:rsidRPr="009F331B">
        <w:t xml:space="preserve">and incorrectly </w:t>
      </w:r>
      <w:r w:rsidRPr="009F331B">
        <w:t xml:space="preserve">scaling a random variable by a factor of </w:t>
      </w:r>
      <w:r w:rsidR="00442A1F" w:rsidRPr="009F331B">
        <w:t>four</w:t>
      </w:r>
      <w:r w:rsidRPr="009F331B">
        <w:t>.</w:t>
      </w:r>
    </w:p>
    <w:p w14:paraId="6F3425E8" w14:textId="2D8344DF" w:rsidR="009125BF" w:rsidRPr="009F331B" w:rsidRDefault="009125BF" w:rsidP="009125BF">
      <w:pPr>
        <w:pStyle w:val="VCAAHeading3"/>
      </w:pPr>
      <w:r w:rsidRPr="009F331B">
        <w:t>Question 6ci.</w:t>
      </w:r>
    </w:p>
    <w:tbl>
      <w:tblPr>
        <w:tblStyle w:val="VCAATableClosed"/>
        <w:tblW w:w="0" w:type="auto"/>
        <w:tblLook w:val="04A0" w:firstRow="1" w:lastRow="0" w:firstColumn="1" w:lastColumn="0" w:noHBand="0" w:noVBand="1"/>
      </w:tblPr>
      <w:tblGrid>
        <w:gridCol w:w="599"/>
        <w:gridCol w:w="576"/>
        <w:gridCol w:w="576"/>
        <w:gridCol w:w="864"/>
      </w:tblGrid>
      <w:tr w:rsidR="009E6C74" w:rsidRPr="009F331B" w14:paraId="16826B91"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1F7F6BCD" w14:textId="77777777" w:rsidR="009E6C74" w:rsidRPr="009F331B" w:rsidRDefault="009E6C74" w:rsidP="00725350">
            <w:pPr>
              <w:pStyle w:val="VCAAtablecondensed"/>
            </w:pPr>
            <w:r w:rsidRPr="009F331B">
              <w:t>Mark</w:t>
            </w:r>
          </w:p>
        </w:tc>
        <w:tc>
          <w:tcPr>
            <w:tcW w:w="576" w:type="dxa"/>
          </w:tcPr>
          <w:p w14:paraId="76574B65" w14:textId="77777777" w:rsidR="009E6C74" w:rsidRPr="009F331B" w:rsidRDefault="009E6C74" w:rsidP="00725350">
            <w:pPr>
              <w:pStyle w:val="VCAAtablecondensed"/>
            </w:pPr>
            <w:r w:rsidRPr="009F331B">
              <w:t>0</w:t>
            </w:r>
          </w:p>
        </w:tc>
        <w:tc>
          <w:tcPr>
            <w:tcW w:w="576" w:type="dxa"/>
          </w:tcPr>
          <w:p w14:paraId="0DF45D2D" w14:textId="77777777" w:rsidR="009E6C74" w:rsidRPr="009F331B" w:rsidRDefault="009E6C74" w:rsidP="00725350">
            <w:pPr>
              <w:pStyle w:val="VCAAtablecondensed"/>
            </w:pPr>
            <w:r w:rsidRPr="009F331B">
              <w:t>1</w:t>
            </w:r>
          </w:p>
        </w:tc>
        <w:tc>
          <w:tcPr>
            <w:tcW w:w="0" w:type="auto"/>
          </w:tcPr>
          <w:p w14:paraId="72A74802" w14:textId="77777777" w:rsidR="009E6C74" w:rsidRPr="009F331B" w:rsidRDefault="009E6C74" w:rsidP="00725350">
            <w:pPr>
              <w:pStyle w:val="VCAAtablecondensed"/>
            </w:pPr>
            <w:r w:rsidRPr="009F331B">
              <w:t>Average</w:t>
            </w:r>
          </w:p>
        </w:tc>
      </w:tr>
      <w:tr w:rsidR="009E6C74" w:rsidRPr="009F331B" w14:paraId="1D1800C7" w14:textId="77777777" w:rsidTr="00E20406">
        <w:tc>
          <w:tcPr>
            <w:tcW w:w="0" w:type="auto"/>
          </w:tcPr>
          <w:p w14:paraId="24655073" w14:textId="77777777" w:rsidR="009E6C74" w:rsidRPr="009F331B" w:rsidRDefault="009E6C74" w:rsidP="00725350">
            <w:pPr>
              <w:pStyle w:val="VCAAtablecondensed"/>
            </w:pPr>
            <w:r w:rsidRPr="009F331B">
              <w:t>%</w:t>
            </w:r>
          </w:p>
        </w:tc>
        <w:tc>
          <w:tcPr>
            <w:tcW w:w="576" w:type="dxa"/>
          </w:tcPr>
          <w:p w14:paraId="5DCC1D26" w14:textId="1A89BB23" w:rsidR="009E6C74" w:rsidRPr="009F331B" w:rsidRDefault="00F93338" w:rsidP="00725350">
            <w:pPr>
              <w:pStyle w:val="VCAAtablecondensed"/>
            </w:pPr>
            <w:r w:rsidRPr="009F331B">
              <w:t>25</w:t>
            </w:r>
          </w:p>
        </w:tc>
        <w:tc>
          <w:tcPr>
            <w:tcW w:w="576" w:type="dxa"/>
          </w:tcPr>
          <w:p w14:paraId="7A871EAE" w14:textId="2741893F" w:rsidR="009E6C74" w:rsidRPr="009F331B" w:rsidRDefault="00F93338" w:rsidP="00725350">
            <w:pPr>
              <w:pStyle w:val="VCAAtablecondensed"/>
            </w:pPr>
            <w:r w:rsidRPr="009F331B">
              <w:t>75</w:t>
            </w:r>
          </w:p>
        </w:tc>
        <w:tc>
          <w:tcPr>
            <w:tcW w:w="0" w:type="auto"/>
          </w:tcPr>
          <w:p w14:paraId="2CB0FE49" w14:textId="13E10019" w:rsidR="009E6C74" w:rsidRPr="009F331B" w:rsidRDefault="00F93338" w:rsidP="00725350">
            <w:pPr>
              <w:pStyle w:val="VCAAtablecondensed"/>
            </w:pPr>
            <w:r w:rsidRPr="009F331B">
              <w:t>0.8</w:t>
            </w:r>
          </w:p>
        </w:tc>
      </w:tr>
    </w:tbl>
    <w:p w14:paraId="1B7DE1F2" w14:textId="7017EFA6" w:rsidR="009125BF" w:rsidRPr="009F331B" w:rsidRDefault="00205FCC" w:rsidP="00A6542B">
      <w:pPr>
        <w:pStyle w:val="VCAAbodyformaths"/>
      </w:pPr>
      <w:r w:rsidRPr="009F331B">
        <w:rPr>
          <w:rStyle w:val="VCAAmathsfraction"/>
          <w:noProof/>
        </w:rPr>
        <w:object w:dxaOrig="3420" w:dyaOrig="360" w14:anchorId="7DD6FB9A">
          <v:shape id="_x0000_i1078" type="#_x0000_t75" alt="" style="width:164.5pt;height:15.5pt;mso-width-percent:0;mso-height-percent:0;mso-width-percent:0;mso-height-percent:0" o:ole="">
            <v:imagedata r:id="rId117" o:title=""/>
          </v:shape>
          <o:OLEObject Type="Embed" ProgID="Equation.DSMT4" ShapeID="_x0000_i1078" DrawAspect="Content" ObjectID="_1713336313" r:id="rId118"/>
        </w:object>
      </w:r>
    </w:p>
    <w:p w14:paraId="4751CA7E" w14:textId="35282CA9" w:rsidR="009125BF" w:rsidRPr="009F331B" w:rsidRDefault="007E5B53" w:rsidP="00A6542B">
      <w:pPr>
        <w:pStyle w:val="VCAAbodyformaths"/>
      </w:pPr>
      <w:r w:rsidRPr="009F331B">
        <w:t>Most students correctly stated the hypotheses for a one-sided test.</w:t>
      </w:r>
    </w:p>
    <w:p w14:paraId="44E90923" w14:textId="757CB433" w:rsidR="009125BF" w:rsidRPr="009F331B" w:rsidRDefault="009125BF" w:rsidP="009125BF">
      <w:pPr>
        <w:pStyle w:val="VCAAHeading3"/>
      </w:pPr>
      <w:r w:rsidRPr="009F331B">
        <w:t>Question 6cii.</w:t>
      </w:r>
    </w:p>
    <w:tbl>
      <w:tblPr>
        <w:tblStyle w:val="VCAATableClosed"/>
        <w:tblW w:w="0" w:type="auto"/>
        <w:tblLook w:val="04A0" w:firstRow="1" w:lastRow="0" w:firstColumn="1" w:lastColumn="0" w:noHBand="0" w:noVBand="1"/>
      </w:tblPr>
      <w:tblGrid>
        <w:gridCol w:w="599"/>
        <w:gridCol w:w="576"/>
        <w:gridCol w:w="576"/>
        <w:gridCol w:w="864"/>
      </w:tblGrid>
      <w:tr w:rsidR="009E6C74" w:rsidRPr="009F331B" w14:paraId="6839ACA8"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31436BF4" w14:textId="77777777" w:rsidR="009E6C74" w:rsidRPr="009F331B" w:rsidRDefault="009E6C74" w:rsidP="00725350">
            <w:pPr>
              <w:pStyle w:val="VCAAtablecondensed"/>
            </w:pPr>
            <w:r w:rsidRPr="009F331B">
              <w:t>Mark</w:t>
            </w:r>
          </w:p>
        </w:tc>
        <w:tc>
          <w:tcPr>
            <w:tcW w:w="576" w:type="dxa"/>
          </w:tcPr>
          <w:p w14:paraId="02915061" w14:textId="77777777" w:rsidR="009E6C74" w:rsidRPr="009F331B" w:rsidRDefault="009E6C74" w:rsidP="00725350">
            <w:pPr>
              <w:pStyle w:val="VCAAtablecondensed"/>
            </w:pPr>
            <w:r w:rsidRPr="009F331B">
              <w:t>0</w:t>
            </w:r>
          </w:p>
        </w:tc>
        <w:tc>
          <w:tcPr>
            <w:tcW w:w="576" w:type="dxa"/>
          </w:tcPr>
          <w:p w14:paraId="1BC53976" w14:textId="77777777" w:rsidR="009E6C74" w:rsidRPr="009F331B" w:rsidRDefault="009E6C74" w:rsidP="00725350">
            <w:pPr>
              <w:pStyle w:val="VCAAtablecondensed"/>
            </w:pPr>
            <w:r w:rsidRPr="009F331B">
              <w:t>1</w:t>
            </w:r>
          </w:p>
        </w:tc>
        <w:tc>
          <w:tcPr>
            <w:tcW w:w="0" w:type="auto"/>
          </w:tcPr>
          <w:p w14:paraId="783A1B63" w14:textId="77777777" w:rsidR="009E6C74" w:rsidRPr="009F331B" w:rsidRDefault="009E6C74" w:rsidP="00725350">
            <w:pPr>
              <w:pStyle w:val="VCAAtablecondensed"/>
            </w:pPr>
            <w:r w:rsidRPr="009F331B">
              <w:t>Average</w:t>
            </w:r>
          </w:p>
        </w:tc>
      </w:tr>
      <w:tr w:rsidR="009E6C74" w:rsidRPr="009F331B" w14:paraId="2CD26BD4" w14:textId="77777777" w:rsidTr="00E20406">
        <w:tc>
          <w:tcPr>
            <w:tcW w:w="0" w:type="auto"/>
          </w:tcPr>
          <w:p w14:paraId="07A1A770" w14:textId="77777777" w:rsidR="009E6C74" w:rsidRPr="009F331B" w:rsidRDefault="009E6C74" w:rsidP="00725350">
            <w:pPr>
              <w:pStyle w:val="VCAAtablecondensed"/>
            </w:pPr>
            <w:r w:rsidRPr="009F331B">
              <w:t>%</w:t>
            </w:r>
          </w:p>
        </w:tc>
        <w:tc>
          <w:tcPr>
            <w:tcW w:w="576" w:type="dxa"/>
          </w:tcPr>
          <w:p w14:paraId="5FA13792" w14:textId="1B2378F1" w:rsidR="009E6C74" w:rsidRPr="009F331B" w:rsidRDefault="00F93338" w:rsidP="00725350">
            <w:pPr>
              <w:pStyle w:val="VCAAtablecondensed"/>
            </w:pPr>
            <w:r w:rsidRPr="009F331B">
              <w:t>30</w:t>
            </w:r>
          </w:p>
        </w:tc>
        <w:tc>
          <w:tcPr>
            <w:tcW w:w="576" w:type="dxa"/>
          </w:tcPr>
          <w:p w14:paraId="46DDCB9B" w14:textId="42019A8D" w:rsidR="009E6C74" w:rsidRPr="009F331B" w:rsidRDefault="00F93338" w:rsidP="00725350">
            <w:pPr>
              <w:pStyle w:val="VCAAtablecondensed"/>
            </w:pPr>
            <w:r w:rsidRPr="009F331B">
              <w:t>70</w:t>
            </w:r>
          </w:p>
        </w:tc>
        <w:tc>
          <w:tcPr>
            <w:tcW w:w="0" w:type="auto"/>
          </w:tcPr>
          <w:p w14:paraId="45D8E4E8" w14:textId="3BB73C23" w:rsidR="009E6C74" w:rsidRPr="009F331B" w:rsidRDefault="00F93338" w:rsidP="00725350">
            <w:pPr>
              <w:pStyle w:val="VCAAtablecondensed"/>
            </w:pPr>
            <w:r w:rsidRPr="009F331B">
              <w:t>0.7</w:t>
            </w:r>
          </w:p>
        </w:tc>
      </w:tr>
    </w:tbl>
    <w:p w14:paraId="653407AC" w14:textId="7BA3C87D" w:rsidR="009125BF" w:rsidRPr="009F331B" w:rsidRDefault="00205FCC" w:rsidP="00A6542B">
      <w:pPr>
        <w:pStyle w:val="VCAAbodyformaths"/>
      </w:pPr>
      <w:r w:rsidRPr="009F331B">
        <w:rPr>
          <w:rStyle w:val="VCAAmathsfraction"/>
          <w:noProof/>
        </w:rPr>
        <w:object w:dxaOrig="3960" w:dyaOrig="1080" w14:anchorId="60DA7348">
          <v:shape id="_x0000_i1079" type="#_x0000_t75" alt="" style="width:185pt;height:51.5pt;mso-width-percent:0;mso-height-percent:0;mso-width-percent:0;mso-height-percent:0" o:ole="">
            <v:imagedata r:id="rId119" o:title=""/>
          </v:shape>
          <o:OLEObject Type="Embed" ProgID="Equation.DSMT4" ShapeID="_x0000_i1079" DrawAspect="Content" ObjectID="_1713336314" r:id="rId120"/>
        </w:object>
      </w:r>
      <w:r w:rsidR="009125BF" w:rsidRPr="009F331B">
        <w:rPr>
          <w:rStyle w:val="VCAAmathsfraction"/>
        </w:rPr>
        <w:t xml:space="preserve"> </w:t>
      </w:r>
    </w:p>
    <w:p w14:paraId="18174C25" w14:textId="77777777" w:rsidR="009125BF" w:rsidRPr="009F331B" w:rsidRDefault="009125BF" w:rsidP="00A6542B">
      <w:pPr>
        <w:pStyle w:val="VCAAbodyformaths"/>
      </w:pPr>
      <w:r w:rsidRPr="009F331B">
        <w:t>Students generally handled this question well.</w:t>
      </w:r>
    </w:p>
    <w:p w14:paraId="79680426" w14:textId="5FC0B536" w:rsidR="009125BF" w:rsidRPr="009F331B" w:rsidRDefault="009125BF" w:rsidP="009125BF">
      <w:pPr>
        <w:pStyle w:val="VCAAHeading3"/>
      </w:pPr>
      <w:r w:rsidRPr="009F331B">
        <w:t>Question 6ciii.</w:t>
      </w:r>
    </w:p>
    <w:tbl>
      <w:tblPr>
        <w:tblStyle w:val="VCAATableClosed"/>
        <w:tblW w:w="0" w:type="auto"/>
        <w:tblLook w:val="04A0" w:firstRow="1" w:lastRow="0" w:firstColumn="1" w:lastColumn="0" w:noHBand="0" w:noVBand="1"/>
      </w:tblPr>
      <w:tblGrid>
        <w:gridCol w:w="599"/>
        <w:gridCol w:w="576"/>
        <w:gridCol w:w="576"/>
        <w:gridCol w:w="864"/>
      </w:tblGrid>
      <w:tr w:rsidR="009E6C74" w:rsidRPr="009F331B" w14:paraId="5ED9769B"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218C876F" w14:textId="77777777" w:rsidR="009E6C74" w:rsidRPr="009F331B" w:rsidRDefault="009E6C74" w:rsidP="00725350">
            <w:pPr>
              <w:pStyle w:val="VCAAtablecondensed"/>
            </w:pPr>
            <w:r w:rsidRPr="009F331B">
              <w:t>Mark</w:t>
            </w:r>
          </w:p>
        </w:tc>
        <w:tc>
          <w:tcPr>
            <w:tcW w:w="576" w:type="dxa"/>
          </w:tcPr>
          <w:p w14:paraId="27346659" w14:textId="77777777" w:rsidR="009E6C74" w:rsidRPr="009F331B" w:rsidRDefault="009E6C74" w:rsidP="00725350">
            <w:pPr>
              <w:pStyle w:val="VCAAtablecondensed"/>
            </w:pPr>
            <w:r w:rsidRPr="009F331B">
              <w:t>0</w:t>
            </w:r>
          </w:p>
        </w:tc>
        <w:tc>
          <w:tcPr>
            <w:tcW w:w="576" w:type="dxa"/>
          </w:tcPr>
          <w:p w14:paraId="20472094" w14:textId="77777777" w:rsidR="009E6C74" w:rsidRPr="009F331B" w:rsidRDefault="009E6C74" w:rsidP="00725350">
            <w:pPr>
              <w:pStyle w:val="VCAAtablecondensed"/>
            </w:pPr>
            <w:r w:rsidRPr="009F331B">
              <w:t>1</w:t>
            </w:r>
          </w:p>
        </w:tc>
        <w:tc>
          <w:tcPr>
            <w:tcW w:w="0" w:type="auto"/>
          </w:tcPr>
          <w:p w14:paraId="63B982BD" w14:textId="77777777" w:rsidR="009E6C74" w:rsidRPr="009F331B" w:rsidRDefault="009E6C74" w:rsidP="00725350">
            <w:pPr>
              <w:pStyle w:val="VCAAtablecondensed"/>
            </w:pPr>
            <w:r w:rsidRPr="009F331B">
              <w:t>Average</w:t>
            </w:r>
          </w:p>
        </w:tc>
      </w:tr>
      <w:tr w:rsidR="009E6C74" w:rsidRPr="009F331B" w14:paraId="4CC80A64" w14:textId="77777777" w:rsidTr="00E20406">
        <w:tc>
          <w:tcPr>
            <w:tcW w:w="0" w:type="auto"/>
          </w:tcPr>
          <w:p w14:paraId="57A8125E" w14:textId="77777777" w:rsidR="009E6C74" w:rsidRPr="009F331B" w:rsidRDefault="009E6C74" w:rsidP="00725350">
            <w:pPr>
              <w:pStyle w:val="VCAAtablecondensed"/>
            </w:pPr>
            <w:r w:rsidRPr="009F331B">
              <w:t>%</w:t>
            </w:r>
          </w:p>
        </w:tc>
        <w:tc>
          <w:tcPr>
            <w:tcW w:w="576" w:type="dxa"/>
          </w:tcPr>
          <w:p w14:paraId="65D575DD" w14:textId="0C6F4448" w:rsidR="009E6C74" w:rsidRPr="009F331B" w:rsidRDefault="00F93338" w:rsidP="00725350">
            <w:pPr>
              <w:pStyle w:val="VCAAtablecondensed"/>
            </w:pPr>
            <w:r w:rsidRPr="009F331B">
              <w:t>45</w:t>
            </w:r>
          </w:p>
        </w:tc>
        <w:tc>
          <w:tcPr>
            <w:tcW w:w="576" w:type="dxa"/>
          </w:tcPr>
          <w:p w14:paraId="491797B2" w14:textId="146CDE49" w:rsidR="009E6C74" w:rsidRPr="009F331B" w:rsidRDefault="00F93338" w:rsidP="00725350">
            <w:pPr>
              <w:pStyle w:val="VCAAtablecondensed"/>
            </w:pPr>
            <w:r w:rsidRPr="009F331B">
              <w:t>55</w:t>
            </w:r>
          </w:p>
        </w:tc>
        <w:tc>
          <w:tcPr>
            <w:tcW w:w="0" w:type="auto"/>
          </w:tcPr>
          <w:p w14:paraId="29235D89" w14:textId="4B6F1E9E" w:rsidR="009E6C74" w:rsidRPr="009F331B" w:rsidRDefault="00F93338" w:rsidP="00725350">
            <w:pPr>
              <w:pStyle w:val="VCAAtablecondensed"/>
            </w:pPr>
            <w:r w:rsidRPr="009F331B">
              <w:t>0.6</w:t>
            </w:r>
          </w:p>
        </w:tc>
      </w:tr>
    </w:tbl>
    <w:p w14:paraId="4BD46736" w14:textId="0C5015D5" w:rsidR="009125BF" w:rsidRPr="009F331B" w:rsidRDefault="00B662B3" w:rsidP="00A6542B">
      <w:pPr>
        <w:pStyle w:val="VCAAbodyformaths"/>
      </w:pPr>
      <w:r w:rsidRPr="009F331B">
        <w:t xml:space="preserve">As </w:t>
      </w:r>
      <w:r w:rsidR="00205FCC" w:rsidRPr="009F331B">
        <w:rPr>
          <w:noProof/>
          <w:position w:val="-10"/>
        </w:rPr>
        <w:object w:dxaOrig="800" w:dyaOrig="300" w14:anchorId="61436FB7">
          <v:shape id="_x0000_i1080" type="#_x0000_t75" alt="" style="width:41pt;height:15.5pt;mso-width-percent:0;mso-height-percent:0;mso-width-percent:0;mso-height-percent:0" o:ole="">
            <v:imagedata r:id="rId121" o:title=""/>
          </v:shape>
          <o:OLEObject Type="Embed" ProgID="Equation.DSMT4" ShapeID="_x0000_i1080" DrawAspect="Content" ObjectID="_1713336315" r:id="rId122"/>
        </w:object>
      </w:r>
      <w:r w:rsidR="00241317" w:rsidRPr="009F331B">
        <w:rPr>
          <w:noProof/>
        </w:rPr>
        <w:t>, the</w:t>
      </w:r>
      <w:r w:rsidRPr="009F331B">
        <w:t xml:space="preserve"> campaign </w:t>
      </w:r>
      <w:r w:rsidR="00241317" w:rsidRPr="009F331B">
        <w:t xml:space="preserve">was </w:t>
      </w:r>
      <w:r w:rsidRPr="009F331B">
        <w:t>effective.</w:t>
      </w:r>
    </w:p>
    <w:p w14:paraId="59D8A6A5" w14:textId="14AEF457" w:rsidR="00397F25" w:rsidRPr="009F331B" w:rsidRDefault="00397F25" w:rsidP="00A6542B">
      <w:pPr>
        <w:pStyle w:val="VCAAbodyformaths"/>
      </w:pPr>
      <w:r w:rsidRPr="009F331B">
        <w:t xml:space="preserve">Some students stated a correct conclusion but did not give a reason by </w:t>
      </w:r>
      <w:r w:rsidR="00DC0421" w:rsidRPr="009F331B">
        <w:t>referencing</w:t>
      </w:r>
      <w:r w:rsidRPr="009F331B">
        <w:t xml:space="preserve"> the </w:t>
      </w:r>
      <w:r w:rsidRPr="009F331B">
        <w:rPr>
          <w:rStyle w:val="VCAAvariable"/>
        </w:rPr>
        <w:t>p</w:t>
      </w:r>
      <w:r w:rsidRPr="009F331B">
        <w:t>-value.</w:t>
      </w:r>
    </w:p>
    <w:p w14:paraId="3E671C29" w14:textId="017FCFFB" w:rsidR="009125BF" w:rsidRPr="009F331B" w:rsidRDefault="009125BF" w:rsidP="009125BF">
      <w:pPr>
        <w:pStyle w:val="VCAAHeading3"/>
      </w:pPr>
      <w:r w:rsidRPr="009F331B">
        <w:t>Question 6d.</w:t>
      </w:r>
    </w:p>
    <w:tbl>
      <w:tblPr>
        <w:tblStyle w:val="VCAATableClosed"/>
        <w:tblW w:w="0" w:type="auto"/>
        <w:tblLook w:val="04A0" w:firstRow="1" w:lastRow="0" w:firstColumn="1" w:lastColumn="0" w:noHBand="0" w:noVBand="1"/>
      </w:tblPr>
      <w:tblGrid>
        <w:gridCol w:w="599"/>
        <w:gridCol w:w="576"/>
        <w:gridCol w:w="576"/>
        <w:gridCol w:w="864"/>
      </w:tblGrid>
      <w:tr w:rsidR="009E6C74" w:rsidRPr="009F331B" w14:paraId="05CF23B2" w14:textId="77777777" w:rsidTr="00E20406">
        <w:trPr>
          <w:cnfStyle w:val="100000000000" w:firstRow="1" w:lastRow="0" w:firstColumn="0" w:lastColumn="0" w:oddVBand="0" w:evenVBand="0" w:oddHBand="0" w:evenHBand="0" w:firstRowFirstColumn="0" w:firstRowLastColumn="0" w:lastRowFirstColumn="0" w:lastRowLastColumn="0"/>
        </w:trPr>
        <w:tc>
          <w:tcPr>
            <w:tcW w:w="0" w:type="auto"/>
          </w:tcPr>
          <w:p w14:paraId="1791577A" w14:textId="77777777" w:rsidR="009E6C74" w:rsidRPr="009F331B" w:rsidRDefault="009E6C74" w:rsidP="00725350">
            <w:pPr>
              <w:pStyle w:val="VCAAtablecondensed"/>
            </w:pPr>
            <w:r w:rsidRPr="009F331B">
              <w:t>Mark</w:t>
            </w:r>
          </w:p>
        </w:tc>
        <w:tc>
          <w:tcPr>
            <w:tcW w:w="576" w:type="dxa"/>
          </w:tcPr>
          <w:p w14:paraId="3DD590B1" w14:textId="77777777" w:rsidR="009E6C74" w:rsidRPr="009F331B" w:rsidRDefault="009E6C74" w:rsidP="00725350">
            <w:pPr>
              <w:pStyle w:val="VCAAtablecondensed"/>
            </w:pPr>
            <w:r w:rsidRPr="009F331B">
              <w:t>0</w:t>
            </w:r>
          </w:p>
        </w:tc>
        <w:tc>
          <w:tcPr>
            <w:tcW w:w="576" w:type="dxa"/>
          </w:tcPr>
          <w:p w14:paraId="451C9C52" w14:textId="77777777" w:rsidR="009E6C74" w:rsidRPr="009F331B" w:rsidRDefault="009E6C74" w:rsidP="00725350">
            <w:pPr>
              <w:pStyle w:val="VCAAtablecondensed"/>
            </w:pPr>
            <w:r w:rsidRPr="009F331B">
              <w:t>1</w:t>
            </w:r>
          </w:p>
        </w:tc>
        <w:tc>
          <w:tcPr>
            <w:tcW w:w="0" w:type="auto"/>
          </w:tcPr>
          <w:p w14:paraId="768274FE" w14:textId="77777777" w:rsidR="009E6C74" w:rsidRPr="009F331B" w:rsidRDefault="009E6C74" w:rsidP="00725350">
            <w:pPr>
              <w:pStyle w:val="VCAAtablecondensed"/>
            </w:pPr>
            <w:r w:rsidRPr="009F331B">
              <w:t>Average</w:t>
            </w:r>
          </w:p>
        </w:tc>
      </w:tr>
      <w:tr w:rsidR="009E6C74" w:rsidRPr="009F331B" w14:paraId="2FEB08E0" w14:textId="77777777" w:rsidTr="00E20406">
        <w:tc>
          <w:tcPr>
            <w:tcW w:w="0" w:type="auto"/>
          </w:tcPr>
          <w:p w14:paraId="76991B08" w14:textId="77777777" w:rsidR="009E6C74" w:rsidRPr="009F331B" w:rsidRDefault="009E6C74" w:rsidP="00C47F83">
            <w:pPr>
              <w:pStyle w:val="VCAAtablecondensed"/>
            </w:pPr>
            <w:r w:rsidRPr="009F331B">
              <w:t>%</w:t>
            </w:r>
          </w:p>
        </w:tc>
        <w:tc>
          <w:tcPr>
            <w:tcW w:w="576" w:type="dxa"/>
          </w:tcPr>
          <w:p w14:paraId="6AAF0B06" w14:textId="0C02981B" w:rsidR="009E6C74" w:rsidRPr="009F331B" w:rsidRDefault="00F93338" w:rsidP="00C47F83">
            <w:pPr>
              <w:pStyle w:val="VCAAtablecondensed"/>
            </w:pPr>
            <w:r w:rsidRPr="009F331B">
              <w:t>84</w:t>
            </w:r>
          </w:p>
        </w:tc>
        <w:tc>
          <w:tcPr>
            <w:tcW w:w="576" w:type="dxa"/>
          </w:tcPr>
          <w:p w14:paraId="5846CE9A" w14:textId="2CF9667F" w:rsidR="009E6C74" w:rsidRPr="009F331B" w:rsidRDefault="00F93338" w:rsidP="00C47F83">
            <w:pPr>
              <w:pStyle w:val="VCAAtablecondensed"/>
            </w:pPr>
            <w:r w:rsidRPr="009F331B">
              <w:t>16</w:t>
            </w:r>
          </w:p>
        </w:tc>
        <w:tc>
          <w:tcPr>
            <w:tcW w:w="0" w:type="auto"/>
          </w:tcPr>
          <w:p w14:paraId="1758420F" w14:textId="13B129B7" w:rsidR="009E6C74" w:rsidRPr="009F331B" w:rsidRDefault="00F93338" w:rsidP="00C47F83">
            <w:pPr>
              <w:pStyle w:val="VCAAtablecondensed"/>
            </w:pPr>
            <w:r w:rsidRPr="009F331B">
              <w:t>0.2</w:t>
            </w:r>
          </w:p>
        </w:tc>
      </w:tr>
    </w:tbl>
    <w:p w14:paraId="35914B67" w14:textId="761047CA" w:rsidR="00B662B3" w:rsidRPr="009F331B" w:rsidRDefault="00B662B3" w:rsidP="00A6542B">
      <w:pPr>
        <w:pStyle w:val="VCAAbodyformaths"/>
      </w:pPr>
      <w:r w:rsidRPr="009F331B">
        <w:t xml:space="preserve">Using inverse normal distribution, </w:t>
      </w:r>
      <w:r w:rsidR="00407800" w:rsidRPr="009F331B">
        <w:rPr>
          <w:noProof/>
          <w:position w:val="-8"/>
        </w:rPr>
        <w:object w:dxaOrig="1200" w:dyaOrig="260" w14:anchorId="13F6E552">
          <v:shape id="_x0000_i1081" type="#_x0000_t75" alt="" style="width:56.5pt;height:15.5pt" o:ole="">
            <v:imagedata r:id="rId123" o:title=""/>
          </v:shape>
          <o:OLEObject Type="Embed" ProgID="Equation.DSMT4" ShapeID="_x0000_i1081" DrawAspect="Content" ObjectID="_1713336316" r:id="rId124"/>
        </w:object>
      </w:r>
      <w:r w:rsidRPr="009F331B">
        <w:t>.</w:t>
      </w:r>
    </w:p>
    <w:p w14:paraId="343A9B86" w14:textId="76ED00BF" w:rsidR="00B662B3" w:rsidRPr="009F331B" w:rsidRDefault="00407800" w:rsidP="00A6542B">
      <w:pPr>
        <w:pStyle w:val="VCAAbodyformaths"/>
      </w:pPr>
      <w:r w:rsidRPr="009F331B">
        <w:rPr>
          <w:noProof/>
          <w:position w:val="-8"/>
        </w:rPr>
        <w:object w:dxaOrig="880" w:dyaOrig="260" w14:anchorId="312F968A">
          <v:shape id="_x0000_i1082" type="#_x0000_t75" alt="" style="width:41pt;height:15.5pt" o:ole="">
            <v:imagedata r:id="rId125" o:title=""/>
          </v:shape>
          <o:OLEObject Type="Embed" ProgID="Equation.DSMT4" ShapeID="_x0000_i1082" DrawAspect="Content" ObjectID="_1713336317" r:id="rId126"/>
        </w:object>
      </w:r>
    </w:p>
    <w:p w14:paraId="09384707" w14:textId="015A9C3B" w:rsidR="009125BF" w:rsidRPr="009F331B" w:rsidRDefault="00397F25" w:rsidP="00A6542B">
      <w:pPr>
        <w:pStyle w:val="VCAAbodyformaths"/>
      </w:pPr>
      <w:r w:rsidRPr="009F331B">
        <w:t>Some students calculated 63</w:t>
      </w:r>
      <w:r w:rsidR="00407800" w:rsidRPr="009F331B">
        <w:t>,</w:t>
      </w:r>
      <w:r w:rsidRPr="009F331B">
        <w:t>108.7 but did not proc</w:t>
      </w:r>
      <w:r w:rsidR="00110A87" w:rsidRPr="009F331B">
        <w:t>e</w:t>
      </w:r>
      <w:r w:rsidRPr="009F331B">
        <w:t>ed to answer the question correctly as a range of values.</w:t>
      </w:r>
    </w:p>
    <w:p w14:paraId="3C5ACE29" w14:textId="364FE62E" w:rsidR="009125BF" w:rsidRPr="009F331B" w:rsidRDefault="009125BF" w:rsidP="009125BF">
      <w:pPr>
        <w:pStyle w:val="VCAAHeading3"/>
      </w:pPr>
      <w:r w:rsidRPr="009F331B">
        <w:t>Question 6e.</w:t>
      </w:r>
    </w:p>
    <w:tbl>
      <w:tblPr>
        <w:tblStyle w:val="VCAATableClosed"/>
        <w:tblW w:w="0" w:type="auto"/>
        <w:tblLayout w:type="fixed"/>
        <w:tblLook w:val="04A0" w:firstRow="1" w:lastRow="0" w:firstColumn="1" w:lastColumn="0" w:noHBand="0" w:noVBand="1"/>
      </w:tblPr>
      <w:tblGrid>
        <w:gridCol w:w="599"/>
        <w:gridCol w:w="576"/>
        <w:gridCol w:w="576"/>
        <w:gridCol w:w="576"/>
        <w:gridCol w:w="864"/>
      </w:tblGrid>
      <w:tr w:rsidR="009E6C74" w:rsidRPr="009F331B" w14:paraId="5AE64B6B" w14:textId="77777777" w:rsidTr="00E20406">
        <w:trPr>
          <w:cnfStyle w:val="100000000000" w:firstRow="1" w:lastRow="0" w:firstColumn="0" w:lastColumn="0" w:oddVBand="0" w:evenVBand="0" w:oddHBand="0" w:evenHBand="0" w:firstRowFirstColumn="0" w:firstRowLastColumn="0" w:lastRowFirstColumn="0" w:lastRowLastColumn="0"/>
        </w:trPr>
        <w:tc>
          <w:tcPr>
            <w:tcW w:w="599" w:type="dxa"/>
          </w:tcPr>
          <w:p w14:paraId="4A28EE07" w14:textId="77777777" w:rsidR="009E6C74" w:rsidRPr="009F331B" w:rsidRDefault="009E6C74" w:rsidP="00725350">
            <w:pPr>
              <w:pStyle w:val="VCAAtablecondensed"/>
            </w:pPr>
            <w:r w:rsidRPr="009F331B">
              <w:t>Mark</w:t>
            </w:r>
          </w:p>
        </w:tc>
        <w:tc>
          <w:tcPr>
            <w:tcW w:w="576" w:type="dxa"/>
          </w:tcPr>
          <w:p w14:paraId="1F405365" w14:textId="77777777" w:rsidR="009E6C74" w:rsidRPr="009F331B" w:rsidRDefault="009E6C74" w:rsidP="00725350">
            <w:pPr>
              <w:pStyle w:val="VCAAtablecondensed"/>
            </w:pPr>
            <w:r w:rsidRPr="009F331B">
              <w:t>0</w:t>
            </w:r>
          </w:p>
        </w:tc>
        <w:tc>
          <w:tcPr>
            <w:tcW w:w="576" w:type="dxa"/>
          </w:tcPr>
          <w:p w14:paraId="01CBFCCC" w14:textId="77777777" w:rsidR="009E6C74" w:rsidRPr="009F331B" w:rsidRDefault="009E6C74" w:rsidP="00725350">
            <w:pPr>
              <w:pStyle w:val="VCAAtablecondensed"/>
            </w:pPr>
            <w:r w:rsidRPr="009F331B">
              <w:t>1</w:t>
            </w:r>
          </w:p>
        </w:tc>
        <w:tc>
          <w:tcPr>
            <w:tcW w:w="576" w:type="dxa"/>
          </w:tcPr>
          <w:p w14:paraId="09ADCCF1" w14:textId="77777777" w:rsidR="009E6C74" w:rsidRPr="009F331B" w:rsidRDefault="009E6C74" w:rsidP="00725350">
            <w:pPr>
              <w:pStyle w:val="VCAAtablecondensed"/>
            </w:pPr>
            <w:r w:rsidRPr="009F331B">
              <w:t>2</w:t>
            </w:r>
          </w:p>
        </w:tc>
        <w:tc>
          <w:tcPr>
            <w:tcW w:w="864" w:type="dxa"/>
          </w:tcPr>
          <w:p w14:paraId="6B9C012F" w14:textId="77777777" w:rsidR="009E6C74" w:rsidRPr="009F331B" w:rsidRDefault="009E6C74" w:rsidP="00725350">
            <w:pPr>
              <w:pStyle w:val="VCAAtablecondensed"/>
            </w:pPr>
            <w:r w:rsidRPr="009F331B">
              <w:t>Average</w:t>
            </w:r>
          </w:p>
        </w:tc>
      </w:tr>
      <w:tr w:rsidR="009E6C74" w:rsidRPr="009F331B" w14:paraId="2DFE806B" w14:textId="77777777" w:rsidTr="00E20406">
        <w:tc>
          <w:tcPr>
            <w:tcW w:w="599" w:type="dxa"/>
          </w:tcPr>
          <w:p w14:paraId="4FE83364" w14:textId="77777777" w:rsidR="009E6C74" w:rsidRPr="009F331B" w:rsidRDefault="009E6C74" w:rsidP="00725350">
            <w:pPr>
              <w:pStyle w:val="VCAAtablecondensed"/>
            </w:pPr>
            <w:r w:rsidRPr="009F331B">
              <w:t>%</w:t>
            </w:r>
          </w:p>
        </w:tc>
        <w:tc>
          <w:tcPr>
            <w:tcW w:w="576" w:type="dxa"/>
          </w:tcPr>
          <w:p w14:paraId="1A087645" w14:textId="493534B7" w:rsidR="009E6C74" w:rsidRPr="009F331B" w:rsidRDefault="00F93338" w:rsidP="00725350">
            <w:pPr>
              <w:pStyle w:val="VCAAtablecondensed"/>
            </w:pPr>
            <w:r w:rsidRPr="009F331B">
              <w:t>89</w:t>
            </w:r>
          </w:p>
        </w:tc>
        <w:tc>
          <w:tcPr>
            <w:tcW w:w="576" w:type="dxa"/>
          </w:tcPr>
          <w:p w14:paraId="51AE00F8" w14:textId="19342274" w:rsidR="009E6C74" w:rsidRPr="009F331B" w:rsidRDefault="00F93338" w:rsidP="00725350">
            <w:pPr>
              <w:pStyle w:val="VCAAtablecondensed"/>
            </w:pPr>
            <w:r w:rsidRPr="009F331B">
              <w:t>2</w:t>
            </w:r>
          </w:p>
        </w:tc>
        <w:tc>
          <w:tcPr>
            <w:tcW w:w="576" w:type="dxa"/>
          </w:tcPr>
          <w:p w14:paraId="1B680403" w14:textId="001A8B0B" w:rsidR="009E6C74" w:rsidRPr="009F331B" w:rsidRDefault="00F93338" w:rsidP="00725350">
            <w:pPr>
              <w:pStyle w:val="VCAAtablecondensed"/>
            </w:pPr>
            <w:r w:rsidRPr="009F331B">
              <w:t>9</w:t>
            </w:r>
          </w:p>
        </w:tc>
        <w:tc>
          <w:tcPr>
            <w:tcW w:w="864" w:type="dxa"/>
          </w:tcPr>
          <w:p w14:paraId="006E995F" w14:textId="1C399245" w:rsidR="009E6C74" w:rsidRPr="009F331B" w:rsidRDefault="00F93338" w:rsidP="00725350">
            <w:pPr>
              <w:pStyle w:val="VCAAtablecondensed"/>
            </w:pPr>
            <w:r w:rsidRPr="009F331B">
              <w:t>0.2</w:t>
            </w:r>
          </w:p>
        </w:tc>
      </w:tr>
    </w:tbl>
    <w:p w14:paraId="58D9B63B" w14:textId="592E53AA" w:rsidR="009D5F05" w:rsidRPr="009F331B" w:rsidRDefault="00B662B3" w:rsidP="009F331B">
      <w:pPr>
        <w:pStyle w:val="VCAAbody"/>
      </w:pPr>
      <w:r w:rsidRPr="009F331B">
        <w:t xml:space="preserve">Critical value for </w:t>
      </w:r>
      <w:r w:rsidR="00814DC7" w:rsidRPr="009F331B">
        <w:rPr>
          <w:position w:val="-6"/>
        </w:rPr>
        <w:object w:dxaOrig="200" w:dyaOrig="240" w14:anchorId="3BDB2E17">
          <v:shape id="_x0000_i1083" type="#_x0000_t75" style="width:10.5pt;height:10.5pt" o:ole="">
            <v:imagedata r:id="rId127" o:title=""/>
          </v:shape>
          <o:OLEObject Type="Embed" ProgID="Equation.DSMT4" ShapeID="_x0000_i1083" DrawAspect="Content" ObjectID="_1713336318" r:id="rId128"/>
        </w:object>
      </w:r>
      <w:r w:rsidRPr="009F331B">
        <w:t xml:space="preserve"> </w:t>
      </w:r>
      <w:proofErr w:type="spellStart"/>
      <w:r w:rsidRPr="009F331B">
        <w:t>for</w:t>
      </w:r>
      <w:proofErr w:type="spellEnd"/>
      <w:r w:rsidRPr="009F331B">
        <w:t xml:space="preserve"> </w:t>
      </w:r>
      <w:r w:rsidR="00814DC7" w:rsidRPr="009F331B">
        <w:rPr>
          <w:noProof/>
          <w:position w:val="-10"/>
        </w:rPr>
        <w:object w:dxaOrig="340" w:dyaOrig="279" w14:anchorId="50E89947">
          <v:shape id="_x0000_i1084" type="#_x0000_t75" alt="" style="width:15.5pt;height:15.5pt" o:ole="">
            <v:imagedata r:id="rId129" o:title=""/>
          </v:shape>
          <o:OLEObject Type="Embed" ProgID="Equation.DSMT4" ShapeID="_x0000_i1084" DrawAspect="Content" ObjectID="_1713336319" r:id="rId130"/>
        </w:object>
      </w:r>
      <w:r w:rsidRPr="009F331B">
        <w:t xml:space="preserve"> on the right tail is </w:t>
      </w:r>
      <w:r w:rsidR="00814DC7" w:rsidRPr="009F331B">
        <w:rPr>
          <w:noProof/>
          <w:position w:val="-8"/>
        </w:rPr>
        <w:object w:dxaOrig="1140" w:dyaOrig="260" w14:anchorId="6FD7F33A">
          <v:shape id="_x0000_i1085" type="#_x0000_t75" alt="" style="width:51.5pt;height:15.5pt" o:ole="">
            <v:imagedata r:id="rId131" o:title=""/>
          </v:shape>
          <o:OLEObject Type="Embed" ProgID="Equation.DSMT4" ShapeID="_x0000_i1085" DrawAspect="Content" ObjectID="_1713336320" r:id="rId132"/>
        </w:object>
      </w:r>
    </w:p>
    <w:p w14:paraId="0F6ACEAA" w14:textId="28CB101D" w:rsidR="009D5F05" w:rsidRPr="009F331B" w:rsidRDefault="009D2E46" w:rsidP="00A6542B">
      <w:pPr>
        <w:pStyle w:val="VCAAbodyformaths"/>
      </w:pPr>
      <w:r w:rsidRPr="009F331B">
        <w:rPr>
          <w:noProof/>
          <w:position w:val="-12"/>
        </w:rPr>
        <w:object w:dxaOrig="3360" w:dyaOrig="360" w14:anchorId="40CFE16F">
          <v:shape id="_x0000_i1086" type="#_x0000_t75" alt="" style="width:164pt;height:20.5pt" o:ole="">
            <v:imagedata r:id="rId133" o:title=""/>
          </v:shape>
          <o:OLEObject Type="Embed" ProgID="Equation.DSMT4" ShapeID="_x0000_i1086" DrawAspect="Content" ObjectID="_1713336321" r:id="rId134"/>
        </w:object>
      </w:r>
    </w:p>
    <w:p w14:paraId="72595300" w14:textId="1B4F296B" w:rsidR="0044213C" w:rsidRPr="00FF50D0" w:rsidRDefault="00FF50D0" w:rsidP="00A6542B">
      <w:pPr>
        <w:pStyle w:val="VCAAbodyformaths"/>
      </w:pPr>
      <w:r w:rsidRPr="009F331B">
        <w:t xml:space="preserve">Most students who </w:t>
      </w:r>
      <w:r w:rsidR="00DC0421" w:rsidRPr="009F331B">
        <w:t>found</w:t>
      </w:r>
      <w:r w:rsidRPr="009F331B">
        <w:t xml:space="preserve"> </w:t>
      </w:r>
      <w:r w:rsidR="00407800" w:rsidRPr="009F331B">
        <w:rPr>
          <w:noProof/>
          <w:position w:val="-8"/>
        </w:rPr>
        <w:object w:dxaOrig="1120" w:dyaOrig="260" w14:anchorId="586868F6">
          <v:shape id="_x0000_i1087" type="#_x0000_t75" alt="" style="width:56.5pt;height:15.5pt" o:ole="">
            <v:imagedata r:id="rId135" o:title=""/>
          </v:shape>
          <o:OLEObject Type="Embed" ProgID="Equation.DSMT4" ShapeID="_x0000_i1087" DrawAspect="Content" ObjectID="_1713336322" r:id="rId136"/>
        </w:object>
      </w:r>
      <w:r w:rsidRPr="009F331B">
        <w:t xml:space="preserve">were able to </w:t>
      </w:r>
      <w:r w:rsidR="003D08B0" w:rsidRPr="009F331B">
        <w:t xml:space="preserve">go on to </w:t>
      </w:r>
      <w:r w:rsidRPr="009F331B">
        <w:t>find the required probability.</w:t>
      </w:r>
    </w:p>
    <w:sectPr w:rsidR="0044213C" w:rsidRPr="00FF50D0" w:rsidSect="00B230DB">
      <w:headerReference w:type="default" r:id="rId137"/>
      <w:footerReference w:type="default" r:id="rId138"/>
      <w:headerReference w:type="first" r:id="rId139"/>
      <w:footerReference w:type="first" r:id="rId140"/>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ECA0A2" w14:textId="77777777" w:rsidR="007C045C" w:rsidRDefault="007C045C" w:rsidP="00304EA1">
      <w:pPr>
        <w:spacing w:after="0" w:line="240" w:lineRule="auto"/>
      </w:pPr>
      <w:r>
        <w:separator/>
      </w:r>
    </w:p>
  </w:endnote>
  <w:endnote w:type="continuationSeparator" w:id="0">
    <w:p w14:paraId="01EC07E2" w14:textId="77777777" w:rsidR="007C045C" w:rsidRDefault="007C045C"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725350" w:rsidRPr="00D06414" w14:paraId="00D3EC34" w14:textId="77777777" w:rsidTr="00BB3BAB">
      <w:trPr>
        <w:trHeight w:val="476"/>
      </w:trPr>
      <w:tc>
        <w:tcPr>
          <w:tcW w:w="1667" w:type="pct"/>
          <w:tcMar>
            <w:left w:w="0" w:type="dxa"/>
            <w:right w:w="0" w:type="dxa"/>
          </w:tcMar>
        </w:tcPr>
        <w:p w14:paraId="4F062E5B" w14:textId="77777777" w:rsidR="00725350" w:rsidRPr="00D06414" w:rsidRDefault="00725350"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725350" w:rsidRPr="00D06414" w:rsidRDefault="00725350"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725350" w:rsidRPr="00D06414" w:rsidRDefault="00725350"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725350" w:rsidRPr="00D06414" w:rsidRDefault="00725350"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4EC736C1">
          <wp:simplePos x="0" y="0"/>
          <wp:positionH relativeFrom="column">
            <wp:posOffset>-713105</wp:posOffset>
          </wp:positionH>
          <wp:positionV relativeFrom="page">
            <wp:posOffset>10142220</wp:posOffset>
          </wp:positionV>
          <wp:extent cx="7735371" cy="548640"/>
          <wp:effectExtent l="0" t="0" r="0" b="381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735371" cy="54864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725350" w:rsidRPr="00D06414" w14:paraId="28670396" w14:textId="77777777" w:rsidTr="000F5AAF">
      <w:tc>
        <w:tcPr>
          <w:tcW w:w="1459" w:type="pct"/>
          <w:tcMar>
            <w:left w:w="0" w:type="dxa"/>
            <w:right w:w="0" w:type="dxa"/>
          </w:tcMar>
        </w:tcPr>
        <w:p w14:paraId="0BBE30B4" w14:textId="77777777" w:rsidR="00725350" w:rsidRPr="00D06414" w:rsidRDefault="00725350"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725350" w:rsidRPr="00D06414" w:rsidRDefault="00725350"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725350" w:rsidRPr="00D06414" w:rsidRDefault="00725350"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725350" w:rsidRPr="00D06414" w:rsidRDefault="00725350"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29D835A3">
          <wp:simplePos x="0" y="0"/>
          <wp:positionH relativeFrom="page">
            <wp:align>left</wp:align>
          </wp:positionH>
          <wp:positionV relativeFrom="bottomMargin">
            <wp:align>top</wp:align>
          </wp:positionV>
          <wp:extent cx="7735371" cy="548640"/>
          <wp:effectExtent l="0" t="0" r="0" b="381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735371" cy="54864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D6C3A4" w14:textId="77777777" w:rsidR="007C045C" w:rsidRDefault="007C045C" w:rsidP="00304EA1">
      <w:pPr>
        <w:spacing w:after="0" w:line="240" w:lineRule="auto"/>
      </w:pPr>
      <w:r>
        <w:separator/>
      </w:r>
    </w:p>
  </w:footnote>
  <w:footnote w:type="continuationSeparator" w:id="0">
    <w:p w14:paraId="19BDDD7A" w14:textId="77777777" w:rsidR="007C045C" w:rsidRDefault="007C045C"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0C2B4" w14:textId="4D455021" w:rsidR="00725350" w:rsidRDefault="00725350" w:rsidP="009F331B">
    <w:pPr>
      <w:pStyle w:val="VCAAcaptionsandfootnotes"/>
    </w:pPr>
    <w:r>
      <w:t>2021 VCE Specialist Mathematics 2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725350" w:rsidRPr="009370BC" w:rsidRDefault="00725350"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197134C3">
          <wp:simplePos x="0" y="0"/>
          <wp:positionH relativeFrom="column">
            <wp:posOffset>-720090</wp:posOffset>
          </wp:positionH>
          <wp:positionV relativeFrom="page">
            <wp:posOffset>0</wp:posOffset>
          </wp:positionV>
          <wp:extent cx="7562088" cy="719016"/>
          <wp:effectExtent l="0" t="0" r="1270" b="508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980C30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418FF1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C3CC33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CC8146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6CE17F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55C188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240DDF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4C23BF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9B2583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880131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5C67420"/>
    <w:multiLevelType w:val="hybridMultilevel"/>
    <w:tmpl w:val="F54C29A4"/>
    <w:lvl w:ilvl="0" w:tplc="E6086CA8">
      <w:start w:val="1"/>
      <w:numFmt w:val="bullet"/>
      <w:lvlText w:val=""/>
      <w:lvlJc w:val="left"/>
      <w:pPr>
        <w:ind w:left="644" w:hanging="360"/>
      </w:pPr>
      <w:rPr>
        <w:rFonts w:ascii="Symbol" w:hAnsi="Symbol" w:hint="default"/>
        <w:color w:val="auto"/>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1" w15:restartNumberingAfterBreak="0">
    <w:nsid w:val="19295D7B"/>
    <w:multiLevelType w:val="hybridMultilevel"/>
    <w:tmpl w:val="B922F112"/>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F196FDF"/>
    <w:multiLevelType w:val="hybridMultilevel"/>
    <w:tmpl w:val="31A4EADC"/>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3" w15:restartNumberingAfterBreak="0">
    <w:nsid w:val="572C799B"/>
    <w:multiLevelType w:val="hybridMultilevel"/>
    <w:tmpl w:val="7EB8EA8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4" w15:restartNumberingAfterBreak="0">
    <w:nsid w:val="5DDE5B45"/>
    <w:multiLevelType w:val="hybridMultilevel"/>
    <w:tmpl w:val="C68C86B6"/>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5" w15:restartNumberingAfterBreak="0">
    <w:nsid w:val="5FC141E8"/>
    <w:multiLevelType w:val="multilevel"/>
    <w:tmpl w:val="BF8E38DA"/>
    <w:styleLink w:val="CurrentList1"/>
    <w:lvl w:ilvl="0">
      <w:start w:val="1"/>
      <w:numFmt w:val="bullet"/>
      <w:lvlText w:val=""/>
      <w:lvlJc w:val="left"/>
      <w:pPr>
        <w:ind w:left="5748" w:hanging="360"/>
      </w:pPr>
      <w:rPr>
        <w:rFonts w:ascii="Symbol" w:hAnsi="Symbol" w:hint="default"/>
        <w:color w:val="auto"/>
      </w:rPr>
    </w:lvl>
    <w:lvl w:ilvl="1">
      <w:start w:val="1"/>
      <w:numFmt w:val="bullet"/>
      <w:lvlText w:val="o"/>
      <w:lvlJc w:val="left"/>
      <w:pPr>
        <w:ind w:left="6468" w:hanging="360"/>
      </w:pPr>
      <w:rPr>
        <w:rFonts w:ascii="Courier New" w:hAnsi="Courier New" w:cs="Courier New" w:hint="default"/>
      </w:rPr>
    </w:lvl>
    <w:lvl w:ilvl="2">
      <w:start w:val="1"/>
      <w:numFmt w:val="bullet"/>
      <w:lvlText w:val=""/>
      <w:lvlJc w:val="left"/>
      <w:pPr>
        <w:ind w:left="7188" w:hanging="360"/>
      </w:pPr>
      <w:rPr>
        <w:rFonts w:ascii="Wingdings" w:hAnsi="Wingdings" w:hint="default"/>
      </w:rPr>
    </w:lvl>
    <w:lvl w:ilvl="3">
      <w:start w:val="1"/>
      <w:numFmt w:val="bullet"/>
      <w:lvlText w:val=""/>
      <w:lvlJc w:val="left"/>
      <w:pPr>
        <w:ind w:left="7908" w:hanging="360"/>
      </w:pPr>
      <w:rPr>
        <w:rFonts w:ascii="Symbol" w:hAnsi="Symbol" w:hint="default"/>
      </w:rPr>
    </w:lvl>
    <w:lvl w:ilvl="4">
      <w:start w:val="1"/>
      <w:numFmt w:val="bullet"/>
      <w:lvlText w:val="o"/>
      <w:lvlJc w:val="left"/>
      <w:pPr>
        <w:ind w:left="8628" w:hanging="360"/>
      </w:pPr>
      <w:rPr>
        <w:rFonts w:ascii="Courier New" w:hAnsi="Courier New" w:cs="Courier New" w:hint="default"/>
      </w:rPr>
    </w:lvl>
    <w:lvl w:ilvl="5">
      <w:start w:val="1"/>
      <w:numFmt w:val="bullet"/>
      <w:lvlText w:val=""/>
      <w:lvlJc w:val="left"/>
      <w:pPr>
        <w:ind w:left="9348" w:hanging="360"/>
      </w:pPr>
      <w:rPr>
        <w:rFonts w:ascii="Wingdings" w:hAnsi="Wingdings" w:hint="default"/>
      </w:rPr>
    </w:lvl>
    <w:lvl w:ilvl="6">
      <w:start w:val="1"/>
      <w:numFmt w:val="bullet"/>
      <w:lvlText w:val=""/>
      <w:lvlJc w:val="left"/>
      <w:pPr>
        <w:ind w:left="10068" w:hanging="360"/>
      </w:pPr>
      <w:rPr>
        <w:rFonts w:ascii="Symbol" w:hAnsi="Symbol" w:hint="default"/>
      </w:rPr>
    </w:lvl>
    <w:lvl w:ilvl="7">
      <w:start w:val="1"/>
      <w:numFmt w:val="bullet"/>
      <w:lvlText w:val="o"/>
      <w:lvlJc w:val="left"/>
      <w:pPr>
        <w:ind w:left="10788" w:hanging="360"/>
      </w:pPr>
      <w:rPr>
        <w:rFonts w:ascii="Courier New" w:hAnsi="Courier New" w:cs="Courier New" w:hint="default"/>
      </w:rPr>
    </w:lvl>
    <w:lvl w:ilvl="8">
      <w:start w:val="1"/>
      <w:numFmt w:val="bullet"/>
      <w:lvlText w:val=""/>
      <w:lvlJc w:val="left"/>
      <w:pPr>
        <w:ind w:left="11508" w:hanging="360"/>
      </w:pPr>
      <w:rPr>
        <w:rFonts w:ascii="Wingdings" w:hAnsi="Wingdings" w:hint="default"/>
      </w:rPr>
    </w:lvl>
  </w:abstractNum>
  <w:abstractNum w:abstractNumId="16" w15:restartNumberingAfterBreak="0">
    <w:nsid w:val="62872B6C"/>
    <w:multiLevelType w:val="hybridMultilevel"/>
    <w:tmpl w:val="78C6D11C"/>
    <w:lvl w:ilvl="0" w:tplc="DE142584">
      <w:start w:val="1"/>
      <w:numFmt w:val="bullet"/>
      <w:pStyle w:val="VCAAbullet"/>
      <w:lvlText w:val=""/>
      <w:lvlJc w:val="left"/>
      <w:pPr>
        <w:ind w:left="357" w:hanging="357"/>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num w:numId="1">
    <w:abstractNumId w:val="16"/>
  </w:num>
  <w:num w:numId="2">
    <w:abstractNumId w:val="13"/>
  </w:num>
  <w:num w:numId="3">
    <w:abstractNumId w:val="12"/>
  </w:num>
  <w:num w:numId="4">
    <w:abstractNumId w:val="11"/>
  </w:num>
  <w:num w:numId="5">
    <w:abstractNumId w:val="14"/>
  </w:num>
  <w:num w:numId="6">
    <w:abstractNumId w:val="16"/>
  </w:num>
  <w:num w:numId="7">
    <w:abstractNumId w:val="15"/>
  </w:num>
  <w:num w:numId="8">
    <w:abstractNumId w:val="16"/>
  </w:num>
  <w:num w:numId="9">
    <w:abstractNumId w:val="13"/>
  </w:num>
  <w:num w:numId="10">
    <w:abstractNumId w:val="12"/>
  </w:num>
  <w:num w:numId="11">
    <w:abstractNumId w:val="11"/>
  </w:num>
  <w:num w:numId="12">
    <w:abstractNumId w:val="14"/>
  </w:num>
  <w:num w:numId="13">
    <w:abstractNumId w:val="0"/>
  </w:num>
  <w:num w:numId="14">
    <w:abstractNumId w:val="1"/>
  </w:num>
  <w:num w:numId="15">
    <w:abstractNumId w:val="2"/>
  </w:num>
  <w:num w:numId="16">
    <w:abstractNumId w:val="3"/>
  </w:num>
  <w:num w:numId="17">
    <w:abstractNumId w:val="8"/>
  </w:num>
  <w:num w:numId="18">
    <w:abstractNumId w:val="4"/>
  </w:num>
  <w:num w:numId="19">
    <w:abstractNumId w:val="5"/>
  </w:num>
  <w:num w:numId="20">
    <w:abstractNumId w:val="6"/>
  </w:num>
  <w:num w:numId="21">
    <w:abstractNumId w:val="7"/>
  </w:num>
  <w:num w:numId="22">
    <w:abstractNumId w:val="9"/>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1701" w:allStyles="1" w:customStyles="0" w:latentStyles="0" w:stylesInUse="0" w:headingStyles="0" w:numberingStyles="0" w:tableStyles="0" w:directFormattingOnRuns="1" w:directFormattingOnParagraphs="1" w:directFormattingOnNumbering="1" w:directFormattingOnTables="0" w:clearFormatting="1" w:top3HeadingStyles="0" w:visibleStyles="0" w:alternateStyleNames="0"/>
  <w:stylePaneSortMethod w:val="0000"/>
  <w:mailMerge>
    <w:mainDocumentType w:val="formLetters"/>
    <w:dataType w:val="textFile"/>
    <w:activeRecord w:val="-1"/>
  </w:mailMerge>
  <w:trackRevisions/>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1F7B"/>
    <w:rsid w:val="00003885"/>
    <w:rsid w:val="00024018"/>
    <w:rsid w:val="00025D90"/>
    <w:rsid w:val="0005780E"/>
    <w:rsid w:val="00065CC6"/>
    <w:rsid w:val="00073CE0"/>
    <w:rsid w:val="00076656"/>
    <w:rsid w:val="000846B8"/>
    <w:rsid w:val="00090D46"/>
    <w:rsid w:val="000A1086"/>
    <w:rsid w:val="000A53AC"/>
    <w:rsid w:val="000A71F7"/>
    <w:rsid w:val="000B0514"/>
    <w:rsid w:val="000F09E4"/>
    <w:rsid w:val="000F16FD"/>
    <w:rsid w:val="000F5AAF"/>
    <w:rsid w:val="00104E05"/>
    <w:rsid w:val="00110A87"/>
    <w:rsid w:val="00120DB9"/>
    <w:rsid w:val="00136931"/>
    <w:rsid w:val="00143520"/>
    <w:rsid w:val="001458B5"/>
    <w:rsid w:val="001461A5"/>
    <w:rsid w:val="00153AD2"/>
    <w:rsid w:val="001676CE"/>
    <w:rsid w:val="001779EA"/>
    <w:rsid w:val="00181F37"/>
    <w:rsid w:val="00182027"/>
    <w:rsid w:val="00184297"/>
    <w:rsid w:val="00185CDF"/>
    <w:rsid w:val="001A525C"/>
    <w:rsid w:val="001A64F8"/>
    <w:rsid w:val="001C3EEA"/>
    <w:rsid w:val="001D3246"/>
    <w:rsid w:val="001F0F70"/>
    <w:rsid w:val="001F7371"/>
    <w:rsid w:val="00205FCC"/>
    <w:rsid w:val="002076D3"/>
    <w:rsid w:val="002265B3"/>
    <w:rsid w:val="002279BA"/>
    <w:rsid w:val="002329F3"/>
    <w:rsid w:val="00241317"/>
    <w:rsid w:val="00243F0D"/>
    <w:rsid w:val="00245325"/>
    <w:rsid w:val="00260767"/>
    <w:rsid w:val="002647BB"/>
    <w:rsid w:val="00267913"/>
    <w:rsid w:val="00267B4F"/>
    <w:rsid w:val="002754C1"/>
    <w:rsid w:val="00275D15"/>
    <w:rsid w:val="002769BD"/>
    <w:rsid w:val="002841C8"/>
    <w:rsid w:val="0028516B"/>
    <w:rsid w:val="002B099C"/>
    <w:rsid w:val="002C6F90"/>
    <w:rsid w:val="002E16C1"/>
    <w:rsid w:val="002E4FB5"/>
    <w:rsid w:val="002E609A"/>
    <w:rsid w:val="00302FB8"/>
    <w:rsid w:val="00304EA1"/>
    <w:rsid w:val="00306D16"/>
    <w:rsid w:val="00314D81"/>
    <w:rsid w:val="0031676F"/>
    <w:rsid w:val="00322FC6"/>
    <w:rsid w:val="00342367"/>
    <w:rsid w:val="00350651"/>
    <w:rsid w:val="0035293F"/>
    <w:rsid w:val="00364397"/>
    <w:rsid w:val="00365746"/>
    <w:rsid w:val="0036686E"/>
    <w:rsid w:val="00384BF4"/>
    <w:rsid w:val="00385147"/>
    <w:rsid w:val="00391986"/>
    <w:rsid w:val="00397F25"/>
    <w:rsid w:val="003A00B4"/>
    <w:rsid w:val="003B2257"/>
    <w:rsid w:val="003B6F46"/>
    <w:rsid w:val="003C5E71"/>
    <w:rsid w:val="003C6C6D"/>
    <w:rsid w:val="003D08B0"/>
    <w:rsid w:val="003D28E0"/>
    <w:rsid w:val="003D6CBD"/>
    <w:rsid w:val="00400537"/>
    <w:rsid w:val="00404375"/>
    <w:rsid w:val="00407800"/>
    <w:rsid w:val="00413C66"/>
    <w:rsid w:val="00417AA3"/>
    <w:rsid w:val="00425DFE"/>
    <w:rsid w:val="00434EDB"/>
    <w:rsid w:val="00440B32"/>
    <w:rsid w:val="0044213C"/>
    <w:rsid w:val="00442A1F"/>
    <w:rsid w:val="0046078D"/>
    <w:rsid w:val="00461FD1"/>
    <w:rsid w:val="00471094"/>
    <w:rsid w:val="00493CA3"/>
    <w:rsid w:val="00495C80"/>
    <w:rsid w:val="004A2ED8"/>
    <w:rsid w:val="004B68C0"/>
    <w:rsid w:val="004E3980"/>
    <w:rsid w:val="004F5BDA"/>
    <w:rsid w:val="00510DE6"/>
    <w:rsid w:val="00512386"/>
    <w:rsid w:val="0051631E"/>
    <w:rsid w:val="00517E22"/>
    <w:rsid w:val="00537A1F"/>
    <w:rsid w:val="005570CF"/>
    <w:rsid w:val="00566029"/>
    <w:rsid w:val="005923CB"/>
    <w:rsid w:val="005B391B"/>
    <w:rsid w:val="005D3671"/>
    <w:rsid w:val="005D3D78"/>
    <w:rsid w:val="005E2854"/>
    <w:rsid w:val="005E2EF0"/>
    <w:rsid w:val="005E708F"/>
    <w:rsid w:val="005E73D3"/>
    <w:rsid w:val="005F0FA5"/>
    <w:rsid w:val="005F4092"/>
    <w:rsid w:val="006450A6"/>
    <w:rsid w:val="00665B73"/>
    <w:rsid w:val="006663C6"/>
    <w:rsid w:val="0068471E"/>
    <w:rsid w:val="00684F98"/>
    <w:rsid w:val="00693FFD"/>
    <w:rsid w:val="006D2159"/>
    <w:rsid w:val="006E6E5C"/>
    <w:rsid w:val="006F787C"/>
    <w:rsid w:val="00702636"/>
    <w:rsid w:val="00724507"/>
    <w:rsid w:val="00725350"/>
    <w:rsid w:val="00731EC6"/>
    <w:rsid w:val="007320DD"/>
    <w:rsid w:val="0074205E"/>
    <w:rsid w:val="00747109"/>
    <w:rsid w:val="00750387"/>
    <w:rsid w:val="00763772"/>
    <w:rsid w:val="00773E6C"/>
    <w:rsid w:val="00781FB1"/>
    <w:rsid w:val="00786278"/>
    <w:rsid w:val="007A4B91"/>
    <w:rsid w:val="007B6DCB"/>
    <w:rsid w:val="007C045C"/>
    <w:rsid w:val="007C5891"/>
    <w:rsid w:val="007C600D"/>
    <w:rsid w:val="007D0627"/>
    <w:rsid w:val="007D1B6D"/>
    <w:rsid w:val="007E1008"/>
    <w:rsid w:val="007E2160"/>
    <w:rsid w:val="007E5B53"/>
    <w:rsid w:val="00813C37"/>
    <w:rsid w:val="00814DC7"/>
    <w:rsid w:val="008154B5"/>
    <w:rsid w:val="00823962"/>
    <w:rsid w:val="00834429"/>
    <w:rsid w:val="00840B36"/>
    <w:rsid w:val="008428B1"/>
    <w:rsid w:val="00842DBF"/>
    <w:rsid w:val="00850410"/>
    <w:rsid w:val="00852719"/>
    <w:rsid w:val="0085698E"/>
    <w:rsid w:val="00856A18"/>
    <w:rsid w:val="00860115"/>
    <w:rsid w:val="00860E04"/>
    <w:rsid w:val="00883D6B"/>
    <w:rsid w:val="008841C4"/>
    <w:rsid w:val="0088783C"/>
    <w:rsid w:val="00892E9F"/>
    <w:rsid w:val="008C2514"/>
    <w:rsid w:val="008D3736"/>
    <w:rsid w:val="00902B65"/>
    <w:rsid w:val="009125BF"/>
    <w:rsid w:val="009370BC"/>
    <w:rsid w:val="009666E3"/>
    <w:rsid w:val="00970580"/>
    <w:rsid w:val="00970C9C"/>
    <w:rsid w:val="009854C5"/>
    <w:rsid w:val="0098739B"/>
    <w:rsid w:val="009906B5"/>
    <w:rsid w:val="009B61E5"/>
    <w:rsid w:val="009C0CD1"/>
    <w:rsid w:val="009D0E9E"/>
    <w:rsid w:val="009D1E89"/>
    <w:rsid w:val="009D2E46"/>
    <w:rsid w:val="009D5F05"/>
    <w:rsid w:val="009E5707"/>
    <w:rsid w:val="009E6C74"/>
    <w:rsid w:val="009F331B"/>
    <w:rsid w:val="00A17661"/>
    <w:rsid w:val="00A24B2D"/>
    <w:rsid w:val="00A40966"/>
    <w:rsid w:val="00A44023"/>
    <w:rsid w:val="00A47A5F"/>
    <w:rsid w:val="00A56FA8"/>
    <w:rsid w:val="00A6542B"/>
    <w:rsid w:val="00A81517"/>
    <w:rsid w:val="00A90114"/>
    <w:rsid w:val="00A921E0"/>
    <w:rsid w:val="00A922F4"/>
    <w:rsid w:val="00AC3EC6"/>
    <w:rsid w:val="00AE5526"/>
    <w:rsid w:val="00AF051B"/>
    <w:rsid w:val="00AF134A"/>
    <w:rsid w:val="00B01578"/>
    <w:rsid w:val="00B0738F"/>
    <w:rsid w:val="00B13D3B"/>
    <w:rsid w:val="00B16D09"/>
    <w:rsid w:val="00B230DB"/>
    <w:rsid w:val="00B26601"/>
    <w:rsid w:val="00B375A6"/>
    <w:rsid w:val="00B37A40"/>
    <w:rsid w:val="00B41951"/>
    <w:rsid w:val="00B47787"/>
    <w:rsid w:val="00B50618"/>
    <w:rsid w:val="00B53229"/>
    <w:rsid w:val="00B5443D"/>
    <w:rsid w:val="00B62480"/>
    <w:rsid w:val="00B662B3"/>
    <w:rsid w:val="00B717F4"/>
    <w:rsid w:val="00B81468"/>
    <w:rsid w:val="00B81B70"/>
    <w:rsid w:val="00B91859"/>
    <w:rsid w:val="00B91EBA"/>
    <w:rsid w:val="00B93873"/>
    <w:rsid w:val="00BA1D18"/>
    <w:rsid w:val="00BB3BAB"/>
    <w:rsid w:val="00BC5847"/>
    <w:rsid w:val="00BD0724"/>
    <w:rsid w:val="00BD2B91"/>
    <w:rsid w:val="00BE5521"/>
    <w:rsid w:val="00BF0BBA"/>
    <w:rsid w:val="00BF6C23"/>
    <w:rsid w:val="00C1150C"/>
    <w:rsid w:val="00C16419"/>
    <w:rsid w:val="00C32C4D"/>
    <w:rsid w:val="00C35203"/>
    <w:rsid w:val="00C47F83"/>
    <w:rsid w:val="00C53263"/>
    <w:rsid w:val="00C542EA"/>
    <w:rsid w:val="00C62A3D"/>
    <w:rsid w:val="00C62A98"/>
    <w:rsid w:val="00C71FC6"/>
    <w:rsid w:val="00C75F1D"/>
    <w:rsid w:val="00C95156"/>
    <w:rsid w:val="00CA0DC2"/>
    <w:rsid w:val="00CA54C9"/>
    <w:rsid w:val="00CB0FD8"/>
    <w:rsid w:val="00CB68E8"/>
    <w:rsid w:val="00CE598D"/>
    <w:rsid w:val="00D04F01"/>
    <w:rsid w:val="00D06414"/>
    <w:rsid w:val="00D10AA4"/>
    <w:rsid w:val="00D20ED9"/>
    <w:rsid w:val="00D22741"/>
    <w:rsid w:val="00D24E5A"/>
    <w:rsid w:val="00D30F82"/>
    <w:rsid w:val="00D338E4"/>
    <w:rsid w:val="00D44498"/>
    <w:rsid w:val="00D51947"/>
    <w:rsid w:val="00D532F0"/>
    <w:rsid w:val="00D56E0F"/>
    <w:rsid w:val="00D77413"/>
    <w:rsid w:val="00D82759"/>
    <w:rsid w:val="00D86DE4"/>
    <w:rsid w:val="00D93F75"/>
    <w:rsid w:val="00DC0421"/>
    <w:rsid w:val="00DD5CFB"/>
    <w:rsid w:val="00DE1909"/>
    <w:rsid w:val="00DE51DB"/>
    <w:rsid w:val="00DF4A82"/>
    <w:rsid w:val="00E0399D"/>
    <w:rsid w:val="00E10E94"/>
    <w:rsid w:val="00E11B77"/>
    <w:rsid w:val="00E20406"/>
    <w:rsid w:val="00E23F1D"/>
    <w:rsid w:val="00E24216"/>
    <w:rsid w:val="00E30E05"/>
    <w:rsid w:val="00E35622"/>
    <w:rsid w:val="00E36361"/>
    <w:rsid w:val="00E55AE9"/>
    <w:rsid w:val="00E840BA"/>
    <w:rsid w:val="00EB0C84"/>
    <w:rsid w:val="00EC3A08"/>
    <w:rsid w:val="00ED67B8"/>
    <w:rsid w:val="00EF4188"/>
    <w:rsid w:val="00EF5520"/>
    <w:rsid w:val="00F16D64"/>
    <w:rsid w:val="00F17FDE"/>
    <w:rsid w:val="00F25D2A"/>
    <w:rsid w:val="00F334F2"/>
    <w:rsid w:val="00F40D53"/>
    <w:rsid w:val="00F4525C"/>
    <w:rsid w:val="00F50D86"/>
    <w:rsid w:val="00F56887"/>
    <w:rsid w:val="00F73B2A"/>
    <w:rsid w:val="00F75391"/>
    <w:rsid w:val="00F91AA7"/>
    <w:rsid w:val="00F93338"/>
    <w:rsid w:val="00FC23C6"/>
    <w:rsid w:val="00FD29D3"/>
    <w:rsid w:val="00FE3F0B"/>
    <w:rsid w:val="00FE4794"/>
    <w:rsid w:val="00FF50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A709CE3"/>
  <w15:docId w15:val="{90404FCA-62AA-4542-B99B-1D3A868AB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9F331B"/>
  </w:style>
  <w:style w:type="paragraph" w:styleId="Heading1">
    <w:name w:val="heading 1"/>
    <w:basedOn w:val="Normal"/>
    <w:next w:val="Normal"/>
    <w:link w:val="Heading1Char"/>
    <w:uiPriority w:val="9"/>
    <w:qFormat/>
    <w:rsid w:val="00B47787"/>
    <w:pPr>
      <w:keepNext/>
      <w:keepLines/>
      <w:spacing w:before="240" w:after="0"/>
      <w:outlineLvl w:val="0"/>
    </w:pPr>
    <w:rPr>
      <w:rFonts w:asciiTheme="majorHAnsi" w:eastAsiaTheme="majorEastAsia" w:hAnsiTheme="majorHAnsi" w:cstheme="majorBidi"/>
      <w:color w:val="0072AA"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B47787"/>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B47787"/>
  </w:style>
  <w:style w:type="paragraph" w:styleId="Footer">
    <w:name w:val="footer"/>
    <w:basedOn w:val="Normal"/>
    <w:link w:val="FooterChar"/>
    <w:uiPriority w:val="99"/>
    <w:semiHidden/>
    <w:rsid w:val="00B47787"/>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B47787"/>
  </w:style>
  <w:style w:type="paragraph" w:styleId="BalloonText">
    <w:name w:val="Balloon Text"/>
    <w:basedOn w:val="Normal"/>
    <w:link w:val="BalloonTextChar"/>
    <w:uiPriority w:val="99"/>
    <w:semiHidden/>
    <w:unhideWhenUsed/>
    <w:rsid w:val="00B477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7787"/>
    <w:rPr>
      <w:rFonts w:ascii="Tahoma" w:hAnsi="Tahoma" w:cs="Tahoma"/>
      <w:sz w:val="16"/>
      <w:szCs w:val="16"/>
    </w:rPr>
  </w:style>
  <w:style w:type="paragraph" w:customStyle="1" w:styleId="VCAADocumenttitle">
    <w:name w:val="VCAA Document title"/>
    <w:qFormat/>
    <w:rsid w:val="00B47787"/>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B47787"/>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B47787"/>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B47787"/>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B47787"/>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B477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B47787"/>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47787"/>
    <w:rPr>
      <w:color w:val="FFFFFF" w:themeColor="background1"/>
    </w:rPr>
  </w:style>
  <w:style w:type="paragraph" w:customStyle="1" w:styleId="VCAAbullet">
    <w:name w:val="VCAA bullet"/>
    <w:basedOn w:val="VCAAbody"/>
    <w:autoRedefine/>
    <w:qFormat/>
    <w:rsid w:val="00B47787"/>
    <w:pPr>
      <w:numPr>
        <w:numId w:val="8"/>
      </w:numPr>
      <w:tabs>
        <w:tab w:val="left" w:pos="425"/>
      </w:tabs>
      <w:spacing w:before="60" w:after="60"/>
      <w:contextualSpacing/>
    </w:pPr>
    <w:rPr>
      <w:rFonts w:eastAsia="Times New Roman"/>
      <w:kern w:val="22"/>
      <w:lang w:val="en-GB" w:eastAsia="ja-JP"/>
    </w:rPr>
  </w:style>
  <w:style w:type="paragraph" w:customStyle="1" w:styleId="VCAAbulletlevel2">
    <w:name w:val="VCAA bullet level 2"/>
    <w:basedOn w:val="VCAAbullet"/>
    <w:qFormat/>
    <w:rsid w:val="00B47787"/>
    <w:pPr>
      <w:numPr>
        <w:numId w:val="9"/>
      </w:numPr>
    </w:pPr>
  </w:style>
  <w:style w:type="paragraph" w:customStyle="1" w:styleId="VCAAnumbers">
    <w:name w:val="VCAA numbers"/>
    <w:basedOn w:val="VCAAbullet"/>
    <w:qFormat/>
    <w:rsid w:val="00B47787"/>
    <w:pPr>
      <w:numPr>
        <w:numId w:val="10"/>
      </w:numPr>
    </w:pPr>
    <w:rPr>
      <w:lang w:val="en-US"/>
    </w:rPr>
  </w:style>
  <w:style w:type="paragraph" w:customStyle="1" w:styleId="VCAAtablecondensedbullet">
    <w:name w:val="VCAA table condensed bullet"/>
    <w:basedOn w:val="Normal"/>
    <w:qFormat/>
    <w:rsid w:val="00B47787"/>
    <w:pPr>
      <w:numPr>
        <w:numId w:val="11"/>
      </w:numPr>
      <w:tabs>
        <w:tab w:val="left" w:pos="425"/>
      </w:tabs>
      <w:overflowPunct w:val="0"/>
      <w:autoSpaceDE w:val="0"/>
      <w:autoSpaceDN w:val="0"/>
      <w:adjustRightInd w:val="0"/>
      <w:spacing w:before="80" w:after="80" w:line="280" w:lineRule="exact"/>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B47787"/>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B47787"/>
    <w:pPr>
      <w:spacing w:after="360"/>
    </w:pPr>
    <w:rPr>
      <w:sz w:val="18"/>
      <w:szCs w:val="18"/>
    </w:rPr>
  </w:style>
  <w:style w:type="paragraph" w:customStyle="1" w:styleId="VCAAHeading5">
    <w:name w:val="VCAA Heading 5"/>
    <w:next w:val="VCAAbody"/>
    <w:qFormat/>
    <w:rsid w:val="00B47787"/>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B47787"/>
    <w:pPr>
      <w:spacing w:after="0" w:line="200" w:lineRule="exact"/>
    </w:pPr>
    <w:rPr>
      <w:sz w:val="16"/>
      <w:szCs w:val="16"/>
    </w:rPr>
  </w:style>
  <w:style w:type="character" w:styleId="PlaceholderText">
    <w:name w:val="Placeholder Text"/>
    <w:basedOn w:val="DefaultParagraphFont"/>
    <w:uiPriority w:val="99"/>
    <w:semiHidden/>
    <w:rsid w:val="00B47787"/>
    <w:rPr>
      <w:color w:val="808080"/>
    </w:rPr>
  </w:style>
  <w:style w:type="table" w:styleId="LightShading">
    <w:name w:val="Light Shading"/>
    <w:basedOn w:val="TableNormal"/>
    <w:uiPriority w:val="60"/>
    <w:rsid w:val="00B4778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B47787"/>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B47787"/>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B47787"/>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B47787"/>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B47787"/>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B47787"/>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B47787"/>
    <w:pPr>
      <w:numPr>
        <w:numId w:val="12"/>
      </w:numPr>
    </w:pPr>
    <w:rPr>
      <w:color w:val="000000" w:themeColor="text1"/>
    </w:rPr>
  </w:style>
  <w:style w:type="table" w:customStyle="1" w:styleId="VCAATableClosed">
    <w:name w:val="VCAA Table Closed"/>
    <w:basedOn w:val="VCAATable"/>
    <w:uiPriority w:val="99"/>
    <w:rsid w:val="00B47787"/>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B47787"/>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B47787"/>
    <w:rPr>
      <w:color w:val="0000FF" w:themeColor="hyperlink"/>
      <w:u w:val="single"/>
    </w:rPr>
  </w:style>
  <w:style w:type="paragraph" w:customStyle="1" w:styleId="VCAAtableheading">
    <w:name w:val="VCAA table heading"/>
    <w:basedOn w:val="VCAAbody"/>
    <w:qFormat/>
    <w:rsid w:val="00B47787"/>
    <w:rPr>
      <w:color w:val="FFFFFF" w:themeColor="background1"/>
    </w:rPr>
  </w:style>
  <w:style w:type="character" w:customStyle="1" w:styleId="EmphasisBold">
    <w:name w:val="Emphasis (Bold)"/>
    <w:basedOn w:val="DefaultParagraphFont"/>
    <w:uiPriority w:val="1"/>
    <w:qFormat/>
    <w:rsid w:val="00B47787"/>
    <w:rPr>
      <w:b/>
    </w:rPr>
  </w:style>
  <w:style w:type="character" w:customStyle="1" w:styleId="TitlesItalics">
    <w:name w:val="Titles (Italics)"/>
    <w:basedOn w:val="DefaultParagraphFont"/>
    <w:uiPriority w:val="1"/>
    <w:qFormat/>
    <w:rsid w:val="00B47787"/>
    <w:rPr>
      <w:i/>
    </w:rPr>
  </w:style>
  <w:style w:type="paragraph" w:customStyle="1" w:styleId="VCAADocumentsubtitle">
    <w:name w:val="VCAA Document subtitle"/>
    <w:basedOn w:val="Normal"/>
    <w:qFormat/>
    <w:rsid w:val="00B4778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B47787"/>
    <w:pPr>
      <w:spacing w:line="240" w:lineRule="auto"/>
      <w:jc w:val="center"/>
    </w:pPr>
    <w:rPr>
      <w:noProof/>
    </w:rPr>
  </w:style>
  <w:style w:type="character" w:customStyle="1" w:styleId="VCAAbodyChar">
    <w:name w:val="VCAA body Char"/>
    <w:basedOn w:val="DefaultParagraphFont"/>
    <w:link w:val="VCAAbody"/>
    <w:qFormat/>
    <w:rsid w:val="00B47787"/>
    <w:rPr>
      <w:rFonts w:ascii="Arial" w:hAnsi="Arial" w:cs="Arial"/>
      <w:color w:val="000000" w:themeColor="text1"/>
      <w:sz w:val="20"/>
    </w:rPr>
  </w:style>
  <w:style w:type="character" w:customStyle="1" w:styleId="VCAAfiguresChar">
    <w:name w:val="VCAA figures Char"/>
    <w:basedOn w:val="VCAAbodyChar"/>
    <w:link w:val="VCAAfigures"/>
    <w:rsid w:val="00B47787"/>
    <w:rPr>
      <w:rFonts w:ascii="Arial" w:hAnsi="Arial" w:cs="Arial"/>
      <w:noProof/>
      <w:color w:val="000000" w:themeColor="text1"/>
      <w:sz w:val="20"/>
    </w:rPr>
  </w:style>
  <w:style w:type="paragraph" w:styleId="Quote">
    <w:name w:val="Quote"/>
    <w:basedOn w:val="Normal"/>
    <w:next w:val="Normal"/>
    <w:link w:val="QuoteChar"/>
    <w:uiPriority w:val="29"/>
    <w:qFormat/>
    <w:rsid w:val="00B47787"/>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B47787"/>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B47787"/>
    <w:rPr>
      <w:sz w:val="16"/>
      <w:szCs w:val="16"/>
    </w:rPr>
  </w:style>
  <w:style w:type="paragraph" w:styleId="CommentText">
    <w:name w:val="annotation text"/>
    <w:basedOn w:val="Normal"/>
    <w:link w:val="CommentTextChar"/>
    <w:uiPriority w:val="99"/>
    <w:semiHidden/>
    <w:unhideWhenUsed/>
    <w:rsid w:val="00B47787"/>
    <w:pPr>
      <w:spacing w:line="240" w:lineRule="auto"/>
    </w:pPr>
    <w:rPr>
      <w:sz w:val="20"/>
      <w:szCs w:val="20"/>
    </w:rPr>
  </w:style>
  <w:style w:type="character" w:customStyle="1" w:styleId="CommentTextChar">
    <w:name w:val="Comment Text Char"/>
    <w:basedOn w:val="DefaultParagraphFont"/>
    <w:link w:val="CommentText"/>
    <w:uiPriority w:val="99"/>
    <w:semiHidden/>
    <w:rsid w:val="00B47787"/>
    <w:rPr>
      <w:sz w:val="20"/>
      <w:szCs w:val="20"/>
    </w:rPr>
  </w:style>
  <w:style w:type="paragraph" w:styleId="CommentSubject">
    <w:name w:val="annotation subject"/>
    <w:basedOn w:val="CommentText"/>
    <w:next w:val="CommentText"/>
    <w:link w:val="CommentSubjectChar"/>
    <w:uiPriority w:val="99"/>
    <w:semiHidden/>
    <w:unhideWhenUsed/>
    <w:rsid w:val="00B47787"/>
    <w:rPr>
      <w:b/>
      <w:bCs/>
    </w:rPr>
  </w:style>
  <w:style w:type="character" w:customStyle="1" w:styleId="CommentSubjectChar">
    <w:name w:val="Comment Subject Char"/>
    <w:basedOn w:val="CommentTextChar"/>
    <w:link w:val="CommentSubject"/>
    <w:uiPriority w:val="99"/>
    <w:semiHidden/>
    <w:rsid w:val="00B47787"/>
    <w:rPr>
      <w:b/>
      <w:bCs/>
      <w:sz w:val="20"/>
      <w:szCs w:val="20"/>
    </w:rPr>
  </w:style>
  <w:style w:type="character" w:styleId="FollowedHyperlink">
    <w:name w:val="FollowedHyperlink"/>
    <w:basedOn w:val="DefaultParagraphFont"/>
    <w:uiPriority w:val="99"/>
    <w:semiHidden/>
    <w:unhideWhenUsed/>
    <w:rsid w:val="00B47787"/>
    <w:rPr>
      <w:color w:val="8DB3E2" w:themeColor="followedHyperlink"/>
      <w:u w:val="single"/>
    </w:rPr>
  </w:style>
  <w:style w:type="paragraph" w:customStyle="1" w:styleId="VCAAmathbody">
    <w:name w:val="VCAA math body"/>
    <w:basedOn w:val="VCAAbody"/>
    <w:qFormat/>
    <w:rsid w:val="0074205E"/>
    <w:rPr>
      <w:position w:val="16"/>
    </w:rPr>
  </w:style>
  <w:style w:type="paragraph" w:customStyle="1" w:styleId="StyleVCAAtablecondensed">
    <w:name w:val="Style VCAA table condensed +"/>
    <w:basedOn w:val="VCAAtablecondensed"/>
    <w:rsid w:val="0074205E"/>
  </w:style>
  <w:style w:type="character" w:customStyle="1" w:styleId="VCAAcondensed">
    <w:name w:val="VCAA condensed"/>
    <w:basedOn w:val="DefaultParagraphFont"/>
    <w:uiPriority w:val="1"/>
    <w:qFormat/>
    <w:rsid w:val="0074205E"/>
    <w:rPr>
      <w:rFonts w:ascii="Arial Narrow" w:hAnsi="Arial Narrow" w:cs="Arial" w:hint="default"/>
      <w:noProof/>
      <w:color w:val="000000" w:themeColor="text1"/>
      <w:w w:val="100"/>
      <w:sz w:val="20"/>
    </w:rPr>
  </w:style>
  <w:style w:type="character" w:customStyle="1" w:styleId="VCAAmathsfraction">
    <w:name w:val="VCAA maths fraction"/>
    <w:basedOn w:val="DefaultParagraphFont"/>
    <w:uiPriority w:val="1"/>
    <w:qFormat/>
    <w:rsid w:val="0074205E"/>
    <w:rPr>
      <w:position w:val="-6"/>
    </w:rPr>
  </w:style>
  <w:style w:type="character" w:customStyle="1" w:styleId="VCAAitalic">
    <w:name w:val="VCAA italic"/>
    <w:basedOn w:val="DefaultParagraphFont"/>
    <w:uiPriority w:val="1"/>
    <w:qFormat/>
    <w:rsid w:val="00076656"/>
    <w:rPr>
      <w:i/>
      <w:iCs/>
    </w:rPr>
  </w:style>
  <w:style w:type="character" w:customStyle="1" w:styleId="VCAAmaths">
    <w:name w:val="VCAA maths"/>
    <w:basedOn w:val="VCAAmathsfraction"/>
    <w:uiPriority w:val="1"/>
    <w:qFormat/>
    <w:rsid w:val="00076656"/>
    <w:rPr>
      <w:position w:val="-10"/>
    </w:rPr>
  </w:style>
  <w:style w:type="numbering" w:customStyle="1" w:styleId="CurrentList1">
    <w:name w:val="Current List1"/>
    <w:uiPriority w:val="99"/>
    <w:rsid w:val="00B47787"/>
    <w:pPr>
      <w:numPr>
        <w:numId w:val="7"/>
      </w:numPr>
    </w:pPr>
  </w:style>
  <w:style w:type="character" w:customStyle="1" w:styleId="Heading1Char">
    <w:name w:val="Heading 1 Char"/>
    <w:basedOn w:val="DefaultParagraphFont"/>
    <w:link w:val="Heading1"/>
    <w:uiPriority w:val="9"/>
    <w:rsid w:val="00B47787"/>
    <w:rPr>
      <w:rFonts w:asciiTheme="majorHAnsi" w:eastAsiaTheme="majorEastAsia" w:hAnsiTheme="majorHAnsi" w:cstheme="majorBidi"/>
      <w:color w:val="0072AA" w:themeColor="accent1" w:themeShade="BF"/>
      <w:sz w:val="32"/>
      <w:szCs w:val="32"/>
    </w:rPr>
  </w:style>
  <w:style w:type="paragraph" w:customStyle="1" w:styleId="VCAAbodyformaths">
    <w:name w:val="VCAA body for maths"/>
    <w:basedOn w:val="VCAAbody"/>
    <w:qFormat/>
    <w:rsid w:val="00B47787"/>
    <w:pPr>
      <w:spacing w:line="240" w:lineRule="atLeast"/>
    </w:pPr>
    <w:rPr>
      <w:rFonts w:eastAsia="Arial"/>
      <w:color w:val="000000"/>
    </w:rPr>
  </w:style>
  <w:style w:type="paragraph" w:styleId="Revision">
    <w:name w:val="Revision"/>
    <w:hidden/>
    <w:uiPriority w:val="99"/>
    <w:semiHidden/>
    <w:rsid w:val="00A6542B"/>
    <w:pPr>
      <w:spacing w:after="0" w:line="240" w:lineRule="auto"/>
    </w:pPr>
  </w:style>
  <w:style w:type="paragraph" w:customStyle="1" w:styleId="VCAAtabletext">
    <w:name w:val="VCAA table text"/>
    <w:qFormat/>
    <w:rsid w:val="00275D15"/>
    <w:pPr>
      <w:spacing w:before="80" w:after="80" w:line="240" w:lineRule="exact"/>
    </w:pPr>
    <w:rPr>
      <w:rFonts w:ascii="Arial" w:eastAsia="Arial" w:hAnsi="Arial" w:cs="Arial"/>
    </w:rPr>
  </w:style>
  <w:style w:type="paragraph" w:customStyle="1" w:styleId="VCAAstatsnumbers">
    <w:name w:val="VCAA stats numbers"/>
    <w:basedOn w:val="Normal"/>
    <w:rsid w:val="00275D15"/>
    <w:pPr>
      <w:keepNext/>
      <w:spacing w:after="0" w:line="240" w:lineRule="auto"/>
      <w:jc w:val="center"/>
    </w:pPr>
    <w:rPr>
      <w:rFonts w:ascii="Arial" w:eastAsia="Times New Roman" w:hAnsi="Arial" w:cs="Times New Roman"/>
      <w:szCs w:val="24"/>
      <w:lang w:val="en-AU" w:eastAsia="zh-CN"/>
    </w:rPr>
  </w:style>
  <w:style w:type="paragraph" w:customStyle="1" w:styleId="statsnumbers">
    <w:name w:val="*stats numbers"/>
    <w:basedOn w:val="statshead"/>
    <w:rsid w:val="00275D15"/>
    <w:pPr>
      <w:keepNext w:val="0"/>
    </w:pPr>
    <w:rPr>
      <w:rFonts w:eastAsia="Arial Unicode MS"/>
      <w:b w:val="0"/>
      <w:szCs w:val="20"/>
    </w:rPr>
  </w:style>
  <w:style w:type="paragraph" w:customStyle="1" w:styleId="statshead">
    <w:name w:val="*stats head"/>
    <w:rsid w:val="00275D15"/>
    <w:pPr>
      <w:keepNext/>
      <w:spacing w:after="0" w:line="240" w:lineRule="auto"/>
      <w:jc w:val="center"/>
    </w:pPr>
    <w:rPr>
      <w:rFonts w:ascii="Times New Roman" w:eastAsia="Times New Roman" w:hAnsi="Times New Roman" w:cs="Times New Roman"/>
      <w:b/>
      <w:sz w:val="20"/>
      <w:szCs w:val="24"/>
      <w:lang w:val="en-AU"/>
    </w:rPr>
  </w:style>
  <w:style w:type="character" w:customStyle="1" w:styleId="VCAAbold">
    <w:name w:val="VCAA bold"/>
    <w:basedOn w:val="DefaultParagraphFont"/>
    <w:uiPriority w:val="1"/>
    <w:qFormat/>
    <w:rsid w:val="00D93F75"/>
    <w:rPr>
      <w:b/>
      <w:bCs/>
      <w:lang w:eastAsia="en-AU"/>
    </w:rPr>
  </w:style>
  <w:style w:type="paragraph" w:customStyle="1" w:styleId="VCAAformulas">
    <w:name w:val="VCAA formulas"/>
    <w:basedOn w:val="VCAAbody"/>
    <w:qFormat/>
    <w:rsid w:val="00D93F75"/>
    <w:pPr>
      <w:spacing w:line="276" w:lineRule="auto"/>
    </w:pPr>
    <w:rPr>
      <w:rFonts w:eastAsia="Times New Roman"/>
      <w:color w:val="000000"/>
      <w:szCs w:val="20"/>
      <w:lang w:eastAsia="en-AU"/>
    </w:rPr>
  </w:style>
  <w:style w:type="character" w:customStyle="1" w:styleId="VCAAitalics">
    <w:name w:val="VCAA italics"/>
    <w:uiPriority w:val="1"/>
    <w:qFormat/>
    <w:rsid w:val="00D93F75"/>
    <w:rPr>
      <w:i/>
      <w:iCs/>
    </w:rPr>
  </w:style>
  <w:style w:type="paragraph" w:customStyle="1" w:styleId="VCAAmathsaligned">
    <w:name w:val="VCAA maths aligned"/>
    <w:basedOn w:val="VCAAbody"/>
    <w:qFormat/>
    <w:rsid w:val="00D93F75"/>
    <w:pPr>
      <w:tabs>
        <w:tab w:val="left" w:pos="992"/>
      </w:tabs>
      <w:spacing w:line="280" w:lineRule="atLeast"/>
    </w:pPr>
    <w:rPr>
      <w:lang w:val="fr-FR"/>
    </w:rPr>
  </w:style>
  <w:style w:type="paragraph" w:customStyle="1" w:styleId="VCAAmathstable">
    <w:name w:val="VCAA maths table"/>
    <w:basedOn w:val="VCAAtablecondensed"/>
    <w:qFormat/>
    <w:rsid w:val="00D93F75"/>
    <w:pPr>
      <w:spacing w:after="0" w:line="240" w:lineRule="auto"/>
      <w:jc w:val="center"/>
    </w:pPr>
    <w:rPr>
      <w:rFonts w:ascii="Times New Roman" w:eastAsiaTheme="minorEastAsia" w:hAnsi="Times New Roman"/>
      <w:color w:val="000000" w:themeColor="text1"/>
      <w:sz w:val="22"/>
    </w:rPr>
  </w:style>
  <w:style w:type="paragraph" w:customStyle="1" w:styleId="VCAAstudentsample">
    <w:name w:val="VCAA student sample"/>
    <w:basedOn w:val="VCAAbody"/>
    <w:qFormat/>
    <w:rsid w:val="00D93F75"/>
    <w:pPr>
      <w:ind w:left="288"/>
    </w:pPr>
    <w:rPr>
      <w:i/>
      <w:iCs/>
      <w:lang w:val="en-AU"/>
    </w:rPr>
  </w:style>
  <w:style w:type="character" w:customStyle="1" w:styleId="VCAAsubscript">
    <w:name w:val="VCAA subscript"/>
    <w:basedOn w:val="DefaultParagraphFont"/>
    <w:uiPriority w:val="1"/>
    <w:qFormat/>
    <w:rsid w:val="00D93F75"/>
    <w:rPr>
      <w:noProof/>
      <w:color w:val="auto"/>
      <w:position w:val="-6"/>
      <w:vertAlign w:val="subscript"/>
    </w:rPr>
  </w:style>
  <w:style w:type="character" w:customStyle="1" w:styleId="VCAAsuperscript">
    <w:name w:val="VCAA superscript"/>
    <w:basedOn w:val="DefaultParagraphFont"/>
    <w:uiPriority w:val="1"/>
    <w:qFormat/>
    <w:rsid w:val="00D93F75"/>
    <w:rPr>
      <w:vertAlign w:val="superscript"/>
      <w:lang w:val="en-AU"/>
    </w:rPr>
  </w:style>
  <w:style w:type="character" w:customStyle="1" w:styleId="VCAAvariable">
    <w:name w:val="VCAA variable"/>
    <w:basedOn w:val="DefaultParagraphFont"/>
    <w:uiPriority w:val="1"/>
    <w:qFormat/>
    <w:rsid w:val="00D93F75"/>
    <w:rPr>
      <w:rFonts w:ascii="Times New Roman" w:hAnsi="Times New Roman"/>
      <w:b w:val="0"/>
      <w:i/>
      <w:i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0577222">
      <w:bodyDiv w:val="1"/>
      <w:marLeft w:val="0"/>
      <w:marRight w:val="0"/>
      <w:marTop w:val="0"/>
      <w:marBottom w:val="0"/>
      <w:divBdr>
        <w:top w:val="none" w:sz="0" w:space="0" w:color="auto"/>
        <w:left w:val="none" w:sz="0" w:space="0" w:color="auto"/>
        <w:bottom w:val="none" w:sz="0" w:space="0" w:color="auto"/>
        <w:right w:val="none" w:sz="0" w:space="0" w:color="auto"/>
      </w:divBdr>
    </w:div>
    <w:div w:id="612324835">
      <w:bodyDiv w:val="1"/>
      <w:marLeft w:val="0"/>
      <w:marRight w:val="0"/>
      <w:marTop w:val="0"/>
      <w:marBottom w:val="0"/>
      <w:divBdr>
        <w:top w:val="none" w:sz="0" w:space="0" w:color="auto"/>
        <w:left w:val="none" w:sz="0" w:space="0" w:color="auto"/>
        <w:bottom w:val="none" w:sz="0" w:space="0" w:color="auto"/>
        <w:right w:val="none" w:sz="0" w:space="0" w:color="auto"/>
      </w:divBdr>
    </w:div>
    <w:div w:id="633680467">
      <w:bodyDiv w:val="1"/>
      <w:marLeft w:val="0"/>
      <w:marRight w:val="0"/>
      <w:marTop w:val="0"/>
      <w:marBottom w:val="0"/>
      <w:divBdr>
        <w:top w:val="none" w:sz="0" w:space="0" w:color="auto"/>
        <w:left w:val="none" w:sz="0" w:space="0" w:color="auto"/>
        <w:bottom w:val="none" w:sz="0" w:space="0" w:color="auto"/>
        <w:right w:val="none" w:sz="0" w:space="0" w:color="auto"/>
      </w:divBdr>
    </w:div>
    <w:div w:id="910696829">
      <w:bodyDiv w:val="1"/>
      <w:marLeft w:val="0"/>
      <w:marRight w:val="0"/>
      <w:marTop w:val="0"/>
      <w:marBottom w:val="0"/>
      <w:divBdr>
        <w:top w:val="none" w:sz="0" w:space="0" w:color="auto"/>
        <w:left w:val="none" w:sz="0" w:space="0" w:color="auto"/>
        <w:bottom w:val="none" w:sz="0" w:space="0" w:color="auto"/>
        <w:right w:val="none" w:sz="0" w:space="0" w:color="auto"/>
      </w:divBdr>
    </w:div>
    <w:div w:id="1939678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footer" Target="footer1.xml"/><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28" Type="http://schemas.openxmlformats.org/officeDocument/2006/relationships/oleObject" Target="embeddings/oleObject59.bin"/><Relationship Id="rId5" Type="http://schemas.openxmlformats.org/officeDocument/2006/relationships/numbering" Target="numbering.xml"/><Relationship Id="rId90" Type="http://schemas.openxmlformats.org/officeDocument/2006/relationships/oleObject" Target="embeddings/oleObject40.bin"/><Relationship Id="rId95" Type="http://schemas.openxmlformats.org/officeDocument/2006/relationships/image" Target="media/image43.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header" Target="header2.xml"/><Relationship Id="rId80" Type="http://schemas.openxmlformats.org/officeDocument/2006/relationships/oleObject" Target="embeddings/oleObject35.bin"/><Relationship Id="rId85" Type="http://schemas.openxmlformats.org/officeDocument/2006/relationships/image" Target="media/image38.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0.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3.bin"/><Relationship Id="rId14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image" Target="media/image55.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3.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image" Target="media/image31.wmf"/><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3.bin"/><Relationship Id="rId61" Type="http://schemas.openxmlformats.org/officeDocument/2006/relationships/image" Target="media/image26.wmf"/><Relationship Id="rId82" Type="http://schemas.openxmlformats.org/officeDocument/2006/relationships/oleObject" Target="embeddings/oleObject36.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oleObject" Target="embeddings/oleObject58.bin"/><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image" Target="media/image8.png"/><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16.png"/><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59.wmf"/><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6" Type="http://schemas.openxmlformats.org/officeDocument/2006/relationships/oleObject" Target="embeddings/oleObject3.bin"/></Relationships>
</file>

<file path=word/_rels/footer1.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65.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Victorian Curriculum and Assessment Authority</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2021; VCE; Specialist Mathematics 2; external assessment report; exam report; Victorian Curriculum and Assessment Authority; VCAA</DEECD_Keywords>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2.xml><?xml version="1.0" encoding="utf-8"?>
<ds:datastoreItem xmlns:ds="http://schemas.openxmlformats.org/officeDocument/2006/customXml" ds:itemID="{EBA848B5-61E6-45CE-88A6-73FD729D8E9B}">
  <ds:schemaRefs>
    <ds:schemaRef ds:uri="http://schemas.microsoft.com/office/2006/documentManagement/types"/>
    <ds:schemaRef ds:uri="http://purl.org/dc/elements/1.1/"/>
    <ds:schemaRef ds:uri="http://schemas.microsoft.com/office/2006/metadata/properties"/>
    <ds:schemaRef ds:uri="http://purl.org/dc/terms/"/>
    <ds:schemaRef ds:uri="http://purl.org/dc/dcmitype/"/>
    <ds:schemaRef ds:uri="http://schemas.microsoft.com/office/infopath/2007/PartnerControl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customXml/itemProps4.xml><?xml version="1.0" encoding="utf-8"?>
<ds:datastoreItem xmlns:ds="http://schemas.openxmlformats.org/officeDocument/2006/customXml" ds:itemID="{7E98BA8A-007B-4D5B-B07B-1EC34B34DAAD}"/>
</file>

<file path=docProps/app.xml><?xml version="1.0" encoding="utf-8"?>
<Properties xmlns="http://schemas.openxmlformats.org/officeDocument/2006/extended-properties" xmlns:vt="http://schemas.openxmlformats.org/officeDocument/2006/docPropsVTypes">
  <Template>Normal.dotm</Template>
  <TotalTime>8</TotalTime>
  <Pages>11</Pages>
  <Words>1682</Words>
  <Characters>9590</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Victorian Curriculum and Assessment Authority</Company>
  <LinksUpToDate>false</LinksUpToDate>
  <CharactersWithSpaces>11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 VCE Specialist Mathematics 2 external assessment report</dc:title>
  <dc:creator>vcaa@education.vic.gov.au</dc:creator>
  <cp:keywords>2021; VCE; Specialist Mathematics 2; external assessment report; exam report; Victorian Curriculum and Assessment Authority; VCAA</cp:keywords>
  <cp:lastModifiedBy>Victorian Curriculum and Assessment Authority</cp:lastModifiedBy>
  <cp:revision>3</cp:revision>
  <cp:lastPrinted>2022-04-28T01:27:00Z</cp:lastPrinted>
  <dcterms:created xsi:type="dcterms:W3CDTF">2022-05-05T23:48:00Z</dcterms:created>
  <dcterms:modified xsi:type="dcterms:W3CDTF">2022-05-05T2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y fmtid="{D5CDD505-2E9C-101B-9397-08002B2CF9AE}" pid="3" name="MTWinEqns">
    <vt:bool>true</vt:bool>
  </property>
  <property fmtid="{D5CDD505-2E9C-101B-9397-08002B2CF9AE}" pid="4" name="DEECD_Author">
    <vt:lpwstr/>
  </property>
  <property fmtid="{D5CDD505-2E9C-101B-9397-08002B2CF9AE}" pid="5" name="DEECD_SubjectCategory">
    <vt:lpwstr/>
  </property>
  <property fmtid="{D5CDD505-2E9C-101B-9397-08002B2CF9AE}" pid="6" name="DEECD_ItemType">
    <vt:lpwstr/>
  </property>
  <property fmtid="{D5CDD505-2E9C-101B-9397-08002B2CF9AE}" pid="7" name="DEECD_Audience">
    <vt:lpwstr/>
  </property>
  <property fmtid="{D5CDD505-2E9C-101B-9397-08002B2CF9AE}" pid="8" name="DEECD_Expired">
    <vt:bool>false</vt:bool>
  </property>
</Properties>
</file>